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334" w:type="dxa"/>
        <w:tblInd w:w="-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6204"/>
      </w:tblGrid>
      <w:tr w:rsidR="00815453" w:rsidRPr="00955087" w14:paraId="72EF6454" w14:textId="77777777" w:rsidTr="00204CF9">
        <w:tc>
          <w:tcPr>
            <w:tcW w:w="5130" w:type="dxa"/>
          </w:tcPr>
          <w:p w14:paraId="56991B8A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SỞ GDĐT TP HỒ CHÍ MINH</w:t>
            </w:r>
          </w:p>
          <w:p w14:paraId="4AC25EEA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RƯỜNG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-THCS-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PT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ÀNG GIA</w:t>
            </w:r>
          </w:p>
          <w:p w14:paraId="1DC0126C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---------------------------</w:t>
            </w:r>
          </w:p>
          <w:p w14:paraId="6C8F83C9" w14:textId="77777777" w:rsidR="00815453" w:rsidRPr="00955087" w:rsidRDefault="00815453" w:rsidP="00C0771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Đề </w:t>
            </w:r>
            <w:r w:rsidR="00C0771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ự phòng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204" w:type="dxa"/>
          </w:tcPr>
          <w:p w14:paraId="58BFABF5" w14:textId="77777777" w:rsidR="00204CF9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KỲ KIỂM TRA </w:t>
            </w:r>
            <w:r w:rsidR="00C76B5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UỐI HỌC KÌ 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4C34AC3F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</w:t>
            </w:r>
          </w:p>
          <w:p w14:paraId="1BC0C95A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ƯỚNG DẪN CHẤM MÔN:  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- LỚP </w:t>
            </w:r>
            <w:r w:rsidR="005B4C8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</w:p>
          <w:p w14:paraId="4DF93AB7" w14:textId="77777777" w:rsidR="00815453" w:rsidRPr="006A7808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 xml:space="preserve">Ngày kiểm tra: 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0</w:t>
            </w:r>
            <w:r w:rsidR="00C16BD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14:paraId="6D4E6115" w14:textId="77777777" w:rsidR="00815453" w:rsidRPr="00955087" w:rsidRDefault="00815453" w:rsidP="00F416D5">
            <w:pPr>
              <w:spacing w:line="288" w:lineRule="auto"/>
              <w:ind w:left="33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5"/>
        <w:gridCol w:w="7992"/>
        <w:gridCol w:w="993"/>
      </w:tblGrid>
      <w:tr w:rsidR="00CB6043" w:rsidRPr="00955087" w14:paraId="053F41E7" w14:textId="77777777" w:rsidTr="00AD6F71">
        <w:tc>
          <w:tcPr>
            <w:tcW w:w="1075" w:type="dxa"/>
            <w:vAlign w:val="center"/>
          </w:tcPr>
          <w:p w14:paraId="64E8D48A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992" w:type="dxa"/>
            <w:vAlign w:val="center"/>
          </w:tcPr>
          <w:p w14:paraId="532E8CDF" w14:textId="77777777" w:rsidR="00CB6043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p án</w:t>
            </w:r>
          </w:p>
          <w:p w14:paraId="3BDF1F94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Mỗi câu/mỗi ý điểm là 01 dòng riêng biệt)</w:t>
            </w:r>
          </w:p>
        </w:tc>
        <w:tc>
          <w:tcPr>
            <w:tcW w:w="993" w:type="dxa"/>
            <w:vAlign w:val="center"/>
          </w:tcPr>
          <w:p w14:paraId="79CB3F10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CB6043" w:rsidRPr="001F7CC3" w14:paraId="0CB51B0B" w14:textId="77777777" w:rsidTr="00AD6F71">
        <w:trPr>
          <w:trHeight w:val="471"/>
        </w:trPr>
        <w:tc>
          <w:tcPr>
            <w:tcW w:w="1075" w:type="dxa"/>
            <w:vAlign w:val="center"/>
          </w:tcPr>
          <w:p w14:paraId="66CFDC6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4F47896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66F056B" w14:textId="5CC6CC38" w:rsidR="00CB6043" w:rsidRPr="009E7D55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9E7D55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6C2F9AE8" w14:textId="77777777" w:rsidR="00CB6043" w:rsidRPr="00534A79" w:rsidRDefault="000534CE" w:rsidP="00AD6F71">
            <w:pPr>
              <w:tabs>
                <w:tab w:val="left" w:pos="141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ập giá trị của hàm số </w:t>
            </w:r>
            <w:r w:rsidR="00977AF5" w:rsidRPr="00A870A4">
              <w:rPr>
                <w:position w:val="-10"/>
              </w:rPr>
              <w:object w:dxaOrig="999" w:dyaOrig="320" w14:anchorId="6E4351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95pt;height:16.2pt" o:ole="">
                  <v:imagedata r:id="rId6" o:title=""/>
                </v:shape>
                <o:OLEObject Type="Embed" ProgID="Equation.DSMT4" ShapeID="_x0000_i1025" DrawAspect="Content" ObjectID="_1702180801" r:id="rId7"/>
              </w:object>
            </w:r>
            <w:r w:rsidRPr="000534CE">
              <w:rPr>
                <w:lang w:val="vi-VN"/>
              </w:rPr>
              <w:t xml:space="preserve"> </w:t>
            </w: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à </w:t>
            </w:r>
            <w:r w:rsidRPr="00CF1FE7">
              <w:rPr>
                <w:position w:val="-14"/>
              </w:rPr>
              <w:object w:dxaOrig="620" w:dyaOrig="400" w14:anchorId="279E589D">
                <v:shape id="_x0000_i1026" type="#_x0000_t75" style="width:30.5pt;height:20.1pt" o:ole="">
                  <v:imagedata r:id="rId8" o:title=""/>
                </v:shape>
                <o:OLEObject Type="Embed" ProgID="Equation.DSMT4" ShapeID="_x0000_i1026" DrawAspect="Content" ObjectID="_1702180802" r:id="rId9"/>
              </w:object>
            </w:r>
            <w:r w:rsidR="00CB6043"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7956A99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7F503DDC" w14:textId="77777777" w:rsidTr="00AD6F71">
        <w:trPr>
          <w:trHeight w:val="345"/>
        </w:trPr>
        <w:tc>
          <w:tcPr>
            <w:tcW w:w="1075" w:type="dxa"/>
            <w:vAlign w:val="center"/>
          </w:tcPr>
          <w:p w14:paraId="1ADB1AF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62A712E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E8D348F" w14:textId="1FB74F10" w:rsidR="00CB6043" w:rsidRDefault="00CB6043" w:rsidP="00325BF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E7D55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4A262977" w14:textId="77777777" w:rsidR="00325BFD" w:rsidRPr="00325BFD" w:rsidRDefault="000534CE" w:rsidP="00325BF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ập giá trị của hàm số </w:t>
            </w:r>
            <w:r w:rsidR="00977AF5" w:rsidRPr="00CF1FE7">
              <w:rPr>
                <w:position w:val="-10"/>
              </w:rPr>
              <w:object w:dxaOrig="1020" w:dyaOrig="320" w14:anchorId="00BA4699">
                <v:shape id="_x0000_i1027" type="#_x0000_t75" style="width:51.25pt;height:16.2pt" o:ole="">
                  <v:imagedata r:id="rId10" o:title=""/>
                </v:shape>
                <o:OLEObject Type="Embed" ProgID="Equation.DSMT4" ShapeID="_x0000_i1027" DrawAspect="Content" ObjectID="_1702180803" r:id="rId11"/>
              </w:object>
            </w:r>
            <w:r w:rsidRPr="000534CE">
              <w:rPr>
                <w:lang w:val="vi-VN"/>
              </w:rPr>
              <w:t xml:space="preserve"> </w:t>
            </w: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à </w:t>
            </w:r>
            <w:r w:rsidRPr="00CF1FE7">
              <w:rPr>
                <w:position w:val="-4"/>
              </w:rPr>
              <w:object w:dxaOrig="260" w:dyaOrig="260" w14:anchorId="0532FA9B">
                <v:shape id="_x0000_i1028" type="#_x0000_t75" style="width:12.95pt;height:12.95pt" o:ole="">
                  <v:imagedata r:id="rId12" o:title=""/>
                </v:shape>
                <o:OLEObject Type="Embed" ProgID="Equation.DSMT4" ShapeID="_x0000_i1028" DrawAspect="Content" ObjectID="_1702180804" r:id="rId13"/>
              </w:objec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35119A11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0799C21A" w14:textId="77777777" w:rsidTr="00DC5B91">
        <w:trPr>
          <w:trHeight w:val="836"/>
        </w:trPr>
        <w:tc>
          <w:tcPr>
            <w:tcW w:w="1075" w:type="dxa"/>
            <w:vAlign w:val="center"/>
          </w:tcPr>
          <w:p w14:paraId="4462304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05E2404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3C79CC8" w14:textId="105CC020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E7D55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2BD69414" w14:textId="77777777" w:rsidR="009257FA" w:rsidRPr="009257FA" w:rsidRDefault="000F49EC" w:rsidP="000F49EC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Điều kiện: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x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≠0⇔x≠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-kπ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∈Z</m:t>
                  </m:r>
                </m:e>
              </m:d>
            </m:oMath>
          </w:p>
        </w:tc>
        <w:tc>
          <w:tcPr>
            <w:tcW w:w="993" w:type="dxa"/>
          </w:tcPr>
          <w:p w14:paraId="61FB7A90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B86BEB" w14:paraId="3E55001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0B8267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23A8F7A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43199A3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F49EC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1DDFBF22" w14:textId="77777777" w:rsidR="00CB6043" w:rsidRPr="009257FA" w:rsidRDefault="000F49EC" w:rsidP="0066708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ập giá trị của hàm số </w:t>
            </w:r>
            <w:r w:rsidR="005A0EB2" w:rsidRPr="00A870A4">
              <w:rPr>
                <w:position w:val="-10"/>
              </w:rPr>
              <w:object w:dxaOrig="999" w:dyaOrig="320" w14:anchorId="0FC4C76E">
                <v:shape id="_x0000_i1029" type="#_x0000_t75" style="width:49.95pt;height:16.2pt" o:ole="">
                  <v:imagedata r:id="rId14" o:title=""/>
                </v:shape>
                <o:OLEObject Type="Embed" ProgID="Equation.DSMT4" ShapeID="_x0000_i1029" DrawAspect="Content" ObjectID="_1702180805" r:id="rId15"/>
              </w:object>
            </w:r>
            <w:r w:rsidRPr="000534CE">
              <w:rPr>
                <w:lang w:val="vi-VN"/>
              </w:rPr>
              <w:t xml:space="preserve"> </w:t>
            </w: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à </w:t>
            </w:r>
            <w:r w:rsidR="0066708E" w:rsidRPr="00CF1FE7">
              <w:rPr>
                <w:position w:val="-14"/>
              </w:rPr>
              <w:object w:dxaOrig="620" w:dyaOrig="400" w14:anchorId="0B239200">
                <v:shape id="_x0000_i1030" type="#_x0000_t75" style="width:30.5pt;height:20.1pt" o:ole="">
                  <v:imagedata r:id="rId8" o:title=""/>
                </v:shape>
                <o:OLEObject Type="Embed" ProgID="Equation.DSMT4" ShapeID="_x0000_i1030" DrawAspect="Content" ObjectID="_1702180806" r:id="rId16"/>
              </w:object>
            </w:r>
            <w:r w:rsidR="0066708E">
              <w:t>.</w:t>
            </w:r>
          </w:p>
        </w:tc>
        <w:tc>
          <w:tcPr>
            <w:tcW w:w="993" w:type="dxa"/>
          </w:tcPr>
          <w:p w14:paraId="2BB448AE" w14:textId="77777777" w:rsidR="00CB6043" w:rsidRPr="00B86BEB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F7CC3" w14:paraId="104B7B4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DF0899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5</w:t>
            </w:r>
          </w:p>
          <w:p w14:paraId="6FDBDBB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60881414" w14:textId="692FDD96" w:rsidR="00CB6043" w:rsidRPr="003D7CE5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DC5B91" w:rsidRPr="003D7CE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</w:t>
            </w:r>
          </w:p>
          <w:p w14:paraId="5F7729FE" w14:textId="77777777" w:rsidR="00CB6043" w:rsidRPr="00173DBE" w:rsidRDefault="000F49EC" w:rsidP="00BE6CAD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173DB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Phương trìn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cos12x=m</m:t>
              </m:r>
            </m:oMath>
            <w:r w:rsidRPr="00173DBE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có nghiệm khi và chỉ khi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-1≤m≤1</m:t>
              </m:r>
            </m:oMath>
            <w:r w:rsidR="00CB6043" w:rsidRPr="00173DB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7992D03C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0B47889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AC4C81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14:paraId="2A3C821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E5718CC" w14:textId="44EAE82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C5B9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1E5F3AA7" w14:textId="77777777" w:rsidR="009257FA" w:rsidRDefault="00BE6CAD" w:rsidP="009257FA">
            <w:pPr>
              <w:tabs>
                <w:tab w:val="left" w:pos="426"/>
              </w:tabs>
              <w:spacing w:after="0" w:line="240" w:lineRule="auto"/>
            </w:pPr>
            <w:r w:rsidRPr="00A870A4">
              <w:rPr>
                <w:position w:val="-6"/>
              </w:rPr>
              <w:object w:dxaOrig="980" w:dyaOrig="279" w14:anchorId="6EA4C5B2">
                <v:shape id="_x0000_i1031" type="#_x0000_t75" style="width:48.65pt;height:13.6pt" o:ole="">
                  <v:imagedata r:id="rId17" o:title=""/>
                </v:shape>
                <o:OLEObject Type="Embed" ProgID="Equation.DSMT4" ShapeID="_x0000_i1031" DrawAspect="Content" ObjectID="_1702180807" r:id="rId18"/>
              </w:object>
            </w:r>
          </w:p>
          <w:p w14:paraId="4659EBEA" w14:textId="77777777" w:rsidR="000B402A" w:rsidRPr="009257FA" w:rsidRDefault="00BE6CAD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870A4">
              <w:rPr>
                <w:position w:val="-24"/>
              </w:rPr>
              <w:object w:dxaOrig="2460" w:dyaOrig="620" w14:anchorId="42413CCC">
                <v:shape id="_x0000_i1032" type="#_x0000_t75" style="width:123.25pt;height:31.15pt" o:ole="">
                  <v:imagedata r:id="rId19" o:title=""/>
                </v:shape>
                <o:OLEObject Type="Embed" ProgID="Equation.DSMT4" ShapeID="_x0000_i1032" DrawAspect="Content" ObjectID="_1702180808" r:id="rId20"/>
              </w:object>
            </w:r>
            <w:r w:rsidR="000B402A">
              <w:t>.</w:t>
            </w:r>
          </w:p>
        </w:tc>
        <w:tc>
          <w:tcPr>
            <w:tcW w:w="993" w:type="dxa"/>
          </w:tcPr>
          <w:p w14:paraId="02BC424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62A7C77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24EF64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  <w:p w14:paraId="3A4BA75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3600BE1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D2704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16B46499" w14:textId="77777777" w:rsidR="00CB6043" w:rsidRDefault="00BE6CAD" w:rsidP="009257FA">
            <w:pPr>
              <w:tabs>
                <w:tab w:val="left" w:pos="426"/>
              </w:tabs>
              <w:spacing w:after="0" w:line="240" w:lineRule="auto"/>
            </w:pPr>
            <w:r w:rsidRPr="00A870A4">
              <w:rPr>
                <w:position w:val="-6"/>
              </w:rPr>
              <w:object w:dxaOrig="999" w:dyaOrig="279" w14:anchorId="5BC6492E">
                <v:shape id="_x0000_i1033" type="#_x0000_t75" style="width:49.95pt;height:13.6pt" o:ole="">
                  <v:imagedata r:id="rId21" o:title=""/>
                </v:shape>
                <o:OLEObject Type="Embed" ProgID="Equation.DSMT4" ShapeID="_x0000_i1033" DrawAspect="Content" ObjectID="_1702180809" r:id="rId22"/>
              </w:object>
            </w:r>
          </w:p>
          <w:p w14:paraId="2183FB5B" w14:textId="77777777" w:rsidR="006D2704" w:rsidRPr="00534A79" w:rsidRDefault="00BE6CAD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A870A4">
              <w:rPr>
                <w:position w:val="-24"/>
              </w:rPr>
              <w:object w:dxaOrig="2200" w:dyaOrig="620" w14:anchorId="60F25934">
                <v:shape id="_x0000_i1034" type="#_x0000_t75" style="width:110.25pt;height:31.15pt" o:ole="">
                  <v:imagedata r:id="rId23" o:title=""/>
                </v:shape>
                <o:OLEObject Type="Embed" ProgID="Equation.DSMT4" ShapeID="_x0000_i1034" DrawAspect="Content" ObjectID="_1702180810" r:id="rId24"/>
              </w:object>
            </w:r>
          </w:p>
        </w:tc>
        <w:tc>
          <w:tcPr>
            <w:tcW w:w="993" w:type="dxa"/>
          </w:tcPr>
          <w:p w14:paraId="5F4E8742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776D8FB4" w14:textId="77777777" w:rsidTr="00AD6F71">
        <w:tc>
          <w:tcPr>
            <w:tcW w:w="1075" w:type="dxa"/>
            <w:vAlign w:val="center"/>
          </w:tcPr>
          <w:p w14:paraId="599C0DE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14:paraId="52CF13F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D3CCC08" w14:textId="008534EE" w:rsidR="00CB6043" w:rsidRPr="009257F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257F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ọn</w:t>
            </w:r>
            <w:r w:rsidRPr="009257F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DC5B9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  <w:p w14:paraId="506C33AF" w14:textId="77777777" w:rsidR="00CB6043" w:rsidRPr="006D2704" w:rsidRDefault="00BE6CAD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cos2x=cosx</m:t>
                </m:r>
              </m:oMath>
            </m:oMathPara>
          </w:p>
          <w:p w14:paraId="6207A640" w14:textId="77777777" w:rsidR="006D2704" w:rsidRPr="006D2704" w:rsidRDefault="006D2704" w:rsidP="006D2704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2x=x+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2x=-x+k2π</m:t>
                        </m:r>
                      </m:e>
                    </m:eqArr>
                  </m:e>
                </m:d>
              </m:oMath>
            </m:oMathPara>
          </w:p>
          <w:p w14:paraId="5A81D1BF" w14:textId="77777777" w:rsidR="006D2704" w:rsidRPr="006D2704" w:rsidRDefault="00BE6CAD" w:rsidP="006D2704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w:r w:rsidRPr="00A870A4">
              <w:rPr>
                <w:position w:val="-46"/>
              </w:rPr>
              <w:object w:dxaOrig="2060" w:dyaOrig="1040" w14:anchorId="4C550485">
                <v:shape id="_x0000_i1035" type="#_x0000_t75" style="width:103.15pt;height:51.9pt" o:ole="">
                  <v:imagedata r:id="rId25" o:title=""/>
                </v:shape>
                <o:OLEObject Type="Embed" ProgID="Equation.DSMT4" ShapeID="_x0000_i1035" DrawAspect="Content" ObjectID="_1702180811" r:id="rId26"/>
              </w:object>
            </w:r>
            <w:r w:rsidR="006D2704">
              <w:t>.</w:t>
            </w:r>
          </w:p>
        </w:tc>
        <w:tc>
          <w:tcPr>
            <w:tcW w:w="993" w:type="dxa"/>
          </w:tcPr>
          <w:p w14:paraId="415866D3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4008BB99" w14:textId="77777777" w:rsidTr="00AD6F71">
        <w:tc>
          <w:tcPr>
            <w:tcW w:w="1075" w:type="dxa"/>
            <w:vAlign w:val="center"/>
          </w:tcPr>
          <w:p w14:paraId="412EF18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  <w:p w14:paraId="40F50C6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3EAB4E0" w14:textId="5C45936B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DC5B91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B</w:t>
            </w:r>
          </w:p>
          <w:p w14:paraId="2E29B1D8" w14:textId="77777777" w:rsidR="00CB6043" w:rsidRDefault="00C0771D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</w:pPr>
            <w:r w:rsidRPr="00A870A4">
              <w:rPr>
                <w:position w:val="-28"/>
              </w:rPr>
              <w:object w:dxaOrig="1719" w:dyaOrig="720" w14:anchorId="749B39FB">
                <v:shape id="_x0000_i1036" type="#_x0000_t75" style="width:85.6pt;height:36.3pt" o:ole="">
                  <v:imagedata r:id="rId27" o:title=""/>
                </v:shape>
                <o:OLEObject Type="Embed" ProgID="Equation.DSMT4" ShapeID="_x0000_i1036" DrawAspect="Content" ObjectID="_1702180812" r:id="rId28"/>
              </w:object>
            </w:r>
          </w:p>
          <w:p w14:paraId="1098755A" w14:textId="77777777" w:rsidR="00907635" w:rsidRPr="003727F8" w:rsidRDefault="003727F8" w:rsidP="00907635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+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+k2π</m:t>
                        </m:r>
                      </m:e>
                    </m:eqArr>
                  </m:e>
                </m:d>
              </m:oMath>
            </m:oMathPara>
          </w:p>
          <w:p w14:paraId="43DAB4EB" w14:textId="77777777" w:rsidR="00907635" w:rsidRPr="006D2704" w:rsidRDefault="004B2E70" w:rsidP="00907635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w:r w:rsidRPr="00321F5A">
              <w:rPr>
                <w:position w:val="-46"/>
              </w:rPr>
              <w:object w:dxaOrig="2400" w:dyaOrig="1040" w14:anchorId="020C3FF5">
                <v:shape id="_x0000_i1037" type="#_x0000_t75" style="width:120pt;height:51.9pt" o:ole="">
                  <v:imagedata r:id="rId29" o:title=""/>
                </v:shape>
                <o:OLEObject Type="Embed" ProgID="Equation.DSMT4" ShapeID="_x0000_i1037" DrawAspect="Content" ObjectID="_1702180813" r:id="rId30"/>
              </w:object>
            </w:r>
            <w:r w:rsidR="003727F8">
              <w:t>.</w:t>
            </w:r>
          </w:p>
          <w:p w14:paraId="385B7031" w14:textId="77777777" w:rsidR="00907635" w:rsidRPr="00534A79" w:rsidRDefault="00907635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</w:tcPr>
          <w:p w14:paraId="26EBD2F5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CB6043" w:rsidRPr="00A2334D" w14:paraId="15AA1C32" w14:textId="77777777" w:rsidTr="00AD6F71">
        <w:tc>
          <w:tcPr>
            <w:tcW w:w="1075" w:type="dxa"/>
            <w:vAlign w:val="center"/>
          </w:tcPr>
          <w:p w14:paraId="2A11B81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  <w:p w14:paraId="04CF5C1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20B9D44" w14:textId="6B404424" w:rsidR="00CB6043" w:rsidRPr="00852941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5294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họn</w:t>
            </w:r>
            <w:r w:rsidRPr="0085294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D64AB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  <w:p w14:paraId="329D102C" w14:textId="77777777" w:rsidR="00852941" w:rsidRDefault="00490F15" w:rsidP="00852941">
            <w:pPr>
              <w:tabs>
                <w:tab w:val="left" w:pos="426"/>
              </w:tabs>
              <w:spacing w:after="0" w:line="240" w:lineRule="auto"/>
            </w:pPr>
            <w:r w:rsidRPr="00A870A4">
              <w:rPr>
                <w:position w:val="-24"/>
              </w:rPr>
              <w:object w:dxaOrig="940" w:dyaOrig="620" w14:anchorId="2AFE5187">
                <v:shape id="_x0000_i1038" type="#_x0000_t75" style="width:47.35pt;height:31.15pt" o:ole="">
                  <v:imagedata r:id="rId31" o:title=""/>
                </v:shape>
                <o:OLEObject Type="Embed" ProgID="Equation.DSMT4" ShapeID="_x0000_i1038" DrawAspect="Content" ObjectID="_1702180814" r:id="rId32"/>
              </w:object>
            </w:r>
          </w:p>
          <w:p w14:paraId="4E8232FD" w14:textId="77777777" w:rsidR="007B6968" w:rsidRPr="00852941" w:rsidRDefault="00490F15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7B6968">
              <w:rPr>
                <w:position w:val="-60"/>
              </w:rPr>
              <w:object w:dxaOrig="2560" w:dyaOrig="1320" w14:anchorId="798A725F">
                <v:shape id="_x0000_i1039" type="#_x0000_t75" style="width:127.8pt;height:66.15pt" o:ole="">
                  <v:imagedata r:id="rId33" o:title=""/>
                </v:shape>
                <o:OLEObject Type="Embed" ProgID="Equation.DSMT4" ShapeID="_x0000_i1039" DrawAspect="Content" ObjectID="_1702180815" r:id="rId34"/>
              </w:object>
            </w:r>
            <w:r w:rsidR="007B6968">
              <w:t>.</w:t>
            </w:r>
          </w:p>
        </w:tc>
        <w:tc>
          <w:tcPr>
            <w:tcW w:w="993" w:type="dxa"/>
          </w:tcPr>
          <w:p w14:paraId="73EAE6EE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A2334D" w14:paraId="38C614D2" w14:textId="77777777" w:rsidTr="00AD6F71">
        <w:tc>
          <w:tcPr>
            <w:tcW w:w="1075" w:type="dxa"/>
            <w:vAlign w:val="center"/>
          </w:tcPr>
          <w:p w14:paraId="3A0854A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1</w:t>
            </w:r>
          </w:p>
          <w:p w14:paraId="6CA43DC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73E283C2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98182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B</w:t>
            </w:r>
          </w:p>
          <w:p w14:paraId="53E5978C" w14:textId="77777777" w:rsidR="005A6BD1" w:rsidRPr="00981820" w:rsidRDefault="00AE4513" w:rsidP="00981820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>Có 40</w:t>
            </w:r>
            <w:r w:rsidR="00981820" w:rsidRPr="00981820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 xml:space="preserve"> cách chọn từ lớ</w:t>
            </w: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>p 12A, có 3</w:t>
            </w:r>
            <w:r w:rsidR="00981820" w:rsidRPr="00981820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>0 cách chọn từ lớp 12B</w:t>
            </w:r>
          </w:p>
          <w:p w14:paraId="29F3A942" w14:textId="77777777" w:rsidR="00981820" w:rsidRPr="00981820" w:rsidRDefault="00981820" w:rsidP="002819B9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Vậ</w:t>
            </w:r>
            <w:r w:rsidR="002819B9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y có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0+30=70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cách chọn</w:t>
            </w:r>
          </w:p>
        </w:tc>
        <w:tc>
          <w:tcPr>
            <w:tcW w:w="993" w:type="dxa"/>
          </w:tcPr>
          <w:p w14:paraId="03B102D3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5A6BD1" w14:paraId="7C87B631" w14:textId="77777777" w:rsidTr="00AD6F71">
        <w:trPr>
          <w:trHeight w:val="381"/>
        </w:trPr>
        <w:tc>
          <w:tcPr>
            <w:tcW w:w="1075" w:type="dxa"/>
            <w:vAlign w:val="center"/>
          </w:tcPr>
          <w:p w14:paraId="221990A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2</w:t>
            </w:r>
          </w:p>
          <w:p w14:paraId="49CF6B1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354C97C4" w14:textId="04253C2B" w:rsidR="00CB6043" w:rsidRPr="003D7CE5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D64ABC" w:rsidRPr="003D7CE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</w:t>
            </w:r>
          </w:p>
          <w:p w14:paraId="56671371" w14:textId="77777777" w:rsidR="00CB6043" w:rsidRPr="00F64AFA" w:rsidRDefault="005046CE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ó 12</w:t>
            </w:r>
            <w:r w:rsidR="00F64AFA" w:rsidRPr="00F64AF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ách chọn bút mự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,</w:t>
            </w:r>
            <w:r w:rsidRPr="005046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2</w:t>
            </w:r>
            <w:r w:rsidR="00F64AFA" w:rsidRPr="00F64AF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ách chọn bút chì.</w:t>
            </w:r>
          </w:p>
          <w:p w14:paraId="4B61BCB4" w14:textId="77777777" w:rsidR="00F64AFA" w:rsidRPr="00F64AFA" w:rsidRDefault="00F64AFA" w:rsidP="00F64AFA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có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2.12=144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ách chọn</w:t>
            </w:r>
          </w:p>
        </w:tc>
        <w:tc>
          <w:tcPr>
            <w:tcW w:w="993" w:type="dxa"/>
          </w:tcPr>
          <w:p w14:paraId="7F911962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2819B9" w14:paraId="552169D0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7D655DB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3</w:t>
            </w:r>
          </w:p>
          <w:p w14:paraId="34C9800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3140CC08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2819B9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A</w:t>
            </w:r>
          </w:p>
          <w:p w14:paraId="1DE019B0" w14:textId="29D305BC" w:rsidR="002819B9" w:rsidRPr="002819B9" w:rsidRDefault="002819B9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819B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ế</w:t>
            </w:r>
            <w:r w:rsidR="005046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 4</w:t>
            </w:r>
            <w:r w:rsidRPr="002819B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quyển sách thành hàng ngang có </w:t>
            </w:r>
            <w:r w:rsidR="005046C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4</w:t>
            </w:r>
            <w:r w:rsidRPr="002819B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! </w:t>
            </w:r>
            <w:r w:rsidR="00D64AB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ách.</w:t>
            </w:r>
          </w:p>
        </w:tc>
        <w:tc>
          <w:tcPr>
            <w:tcW w:w="993" w:type="dxa"/>
          </w:tcPr>
          <w:p w14:paraId="3946330E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2819B9" w14:paraId="5D03FC0D" w14:textId="77777777" w:rsidTr="00AD6F71">
        <w:trPr>
          <w:trHeight w:val="444"/>
        </w:trPr>
        <w:tc>
          <w:tcPr>
            <w:tcW w:w="1075" w:type="dxa"/>
            <w:vAlign w:val="center"/>
          </w:tcPr>
          <w:p w14:paraId="7DE5469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4</w:t>
            </w:r>
          </w:p>
          <w:p w14:paraId="5FD1527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7C5569C8" w14:textId="1443779A" w:rsidR="00CB6043" w:rsidRPr="003D7CE5" w:rsidRDefault="00CB6043" w:rsidP="00AD6F7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A6BD1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D64ABC" w:rsidRPr="003D7CE5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B</w:t>
            </w:r>
          </w:p>
          <w:p w14:paraId="73C81397" w14:textId="77777777" w:rsidR="00CB6043" w:rsidRPr="00173DBE" w:rsidRDefault="00DB6BB8" w:rsidP="002819B9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173DBE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Có 15</w:t>
            </w:r>
            <w:r w:rsidR="002819B9" w:rsidRPr="00173DBE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cách chọn bạn nữ lớp 12A.</w:t>
            </w:r>
          </w:p>
          <w:p w14:paraId="5DA48476" w14:textId="251D7059" w:rsidR="002819B9" w:rsidRDefault="00DB6BB8" w:rsidP="002819B9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ó </w:t>
            </w:r>
            <w:r w:rsidR="00D64ABC"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  <w:r w:rsidR="002819B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ách chọn bạn nam lớp 12B.</w:t>
            </w:r>
          </w:p>
          <w:p w14:paraId="0B7A7F68" w14:textId="1FE5DC34" w:rsidR="002819B9" w:rsidRPr="002819B9" w:rsidRDefault="002819B9" w:rsidP="002819B9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Vậy có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5.12=180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cách chọn.</w:t>
            </w:r>
          </w:p>
        </w:tc>
        <w:tc>
          <w:tcPr>
            <w:tcW w:w="993" w:type="dxa"/>
          </w:tcPr>
          <w:p w14:paraId="757678C4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7D1405" w14:paraId="7AAF7DE2" w14:textId="77777777" w:rsidTr="00D64ABC">
        <w:trPr>
          <w:trHeight w:val="719"/>
        </w:trPr>
        <w:tc>
          <w:tcPr>
            <w:tcW w:w="1075" w:type="dxa"/>
            <w:vAlign w:val="center"/>
          </w:tcPr>
          <w:p w14:paraId="7CE95A8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5</w:t>
            </w:r>
          </w:p>
          <w:p w14:paraId="1F421AA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46042718" w14:textId="2C1DC86A" w:rsidR="00CB6043" w:rsidRPr="003D7CE5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891800" w:rsidRPr="003D7CE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285C9BB0" w14:textId="77777777" w:rsidR="00CB6043" w:rsidRPr="007D1405" w:rsidRDefault="007D1405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ó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8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6</m:t>
                  </m:r>
                </m:sup>
              </m:sSubSup>
            </m:oMath>
            <w:r w:rsidRPr="007D1405">
              <w:rPr>
                <w:rFonts w:ascii="Times New Roman" w:eastAsiaTheme="minorEastAsia" w:hAnsi="Times New Roman"/>
                <w:sz w:val="24"/>
                <w:szCs w:val="24"/>
                <w:lang w:val="vi-VN"/>
              </w:rPr>
              <w:t xml:space="preserve"> cách chọn gồ</w:t>
            </w:r>
            <w:r w:rsidR="00DB6BB8">
              <w:rPr>
                <w:rFonts w:ascii="Times New Roman" w:eastAsiaTheme="minorEastAsia" w:hAnsi="Times New Roman"/>
                <w:sz w:val="24"/>
                <w:szCs w:val="24"/>
                <w:lang w:val="vi-VN"/>
              </w:rPr>
              <w:t>m 6</w:t>
            </w:r>
            <w:r w:rsidRPr="007D1405">
              <w:rPr>
                <w:rFonts w:ascii="Times New Roman" w:eastAsiaTheme="minorEastAsia" w:hAnsi="Times New Roman"/>
                <w:sz w:val="24"/>
                <w:szCs w:val="24"/>
                <w:lang w:val="vi-VN"/>
              </w:rPr>
              <w:t xml:space="preserve"> chữ số đôi một khác nhau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03CD6BDC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7D1405" w14:paraId="6B72965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97D325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6</w:t>
            </w:r>
          </w:p>
          <w:p w14:paraId="1300714C" w14:textId="77777777" w:rsidR="00CB6043" w:rsidRPr="007D1405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)</w:t>
            </w:r>
          </w:p>
        </w:tc>
        <w:tc>
          <w:tcPr>
            <w:tcW w:w="7992" w:type="dxa"/>
          </w:tcPr>
          <w:p w14:paraId="13072D9B" w14:textId="5908A608" w:rsidR="00CB6043" w:rsidRPr="00A91F32" w:rsidRDefault="00CB6043" w:rsidP="00AD6F71">
            <w:pPr>
              <w:pStyle w:val="ListParagraph"/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after="0" w:line="240" w:lineRule="auto"/>
              <w:ind w:left="0" w:hanging="283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 C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A91F32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156D413E" w14:textId="025E03C8" w:rsidR="00CB6043" w:rsidRPr="007D1405" w:rsidRDefault="002D1183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n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3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/>
                  </w:rPr>
                  <m:t>-8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n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/>
                  </w:rPr>
                  <m:t>+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C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n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1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/>
                  </w:rPr>
                  <m:t xml:space="preserve">=49 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n≥3</m:t>
                    </m:r>
                  </m:e>
                </m:d>
              </m:oMath>
            </m:oMathPara>
          </w:p>
          <w:p w14:paraId="1B6CA844" w14:textId="19AD3E2B" w:rsidR="007D1405" w:rsidRPr="007D1405" w:rsidRDefault="007D1405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!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3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8.n!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2!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2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!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1!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=49</m:t>
                </m:r>
              </m:oMath>
            </m:oMathPara>
          </w:p>
          <w:p w14:paraId="327FE9C8" w14:textId="64EAEA27" w:rsidR="007D1405" w:rsidRPr="00B565BA" w:rsidRDefault="007D1405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(n-2)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n-4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n+n=49</m:t>
                </m:r>
              </m:oMath>
            </m:oMathPara>
          </w:p>
          <w:p w14:paraId="70387685" w14:textId="7631781E" w:rsidR="00B565BA" w:rsidRPr="00A91F32" w:rsidRDefault="00B565BA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-7n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+7n-49=0</m:t>
                </m:r>
              </m:oMath>
            </m:oMathPara>
          </w:p>
          <w:p w14:paraId="46B21108" w14:textId="27C02729" w:rsidR="00A91F32" w:rsidRPr="00B565BA" w:rsidRDefault="00A91F32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-7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+7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=0</m:t>
                </m:r>
              </m:oMath>
            </m:oMathPara>
          </w:p>
          <w:p w14:paraId="4127B67D" w14:textId="76AC3477" w:rsidR="00B565BA" w:rsidRPr="006A33E4" w:rsidRDefault="00B565BA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⇔n=7</m:t>
              </m:r>
            </m:oMath>
            <w:r w:rsidR="006A33E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nhận)</w:t>
            </w:r>
          </w:p>
        </w:tc>
        <w:tc>
          <w:tcPr>
            <w:tcW w:w="993" w:type="dxa"/>
          </w:tcPr>
          <w:p w14:paraId="2B90C216" w14:textId="77777777" w:rsidR="00CB6043" w:rsidRPr="007D1405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F7CC3" w14:paraId="08E037C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5FD707A" w14:textId="77777777" w:rsidR="00CB6043" w:rsidRPr="007D1405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7</w:t>
            </w:r>
          </w:p>
          <w:p w14:paraId="06D0C414" w14:textId="77777777" w:rsidR="00CB6043" w:rsidRPr="007D1405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11FED8E2" w14:textId="7F1F425A" w:rsidR="00CB6043" w:rsidRPr="003D7CE5" w:rsidRDefault="00CB6043" w:rsidP="00B565BA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7D14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6A33E4" w:rsidRPr="003D7CE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</w:t>
            </w:r>
          </w:p>
          <w:p w14:paraId="78D3109E" w14:textId="77777777" w:rsidR="00B565BA" w:rsidRPr="00B565BA" w:rsidRDefault="00B565BA" w:rsidP="00B565BA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565BA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Ảnh của điểm </w:t>
            </w:r>
            <w:r w:rsidRPr="00025957">
              <w:rPr>
                <w:position w:val="-4"/>
              </w:rPr>
              <w:object w:dxaOrig="260" w:dyaOrig="260" w14:anchorId="4F529E8C">
                <v:shape id="_x0000_i1040" type="#_x0000_t75" style="width:12.95pt;height:12.95pt" o:ole="">
                  <v:imagedata r:id="rId35" o:title=""/>
                </v:shape>
                <o:OLEObject Type="Embed" ProgID="Equation.DSMT4" ShapeID="_x0000_i1040" DrawAspect="Content" ObjectID="_1702180816" r:id="rId36"/>
              </w:object>
            </w:r>
            <w:r w:rsidRPr="00B565BA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qua phép tịnh tiến theo véctơ </w:t>
            </w:r>
            <w:r w:rsidRPr="00A870A4">
              <w:rPr>
                <w:position w:val="-6"/>
              </w:rPr>
              <w:object w:dxaOrig="380" w:dyaOrig="340" w14:anchorId="2F993A66">
                <v:shape id="_x0000_i1041" type="#_x0000_t75" style="width:18.8pt;height:17.5pt" o:ole="">
                  <v:imagedata r:id="rId37" o:title=""/>
                </v:shape>
                <o:OLEObject Type="Embed" ProgID="Equation.DSMT4" ShapeID="_x0000_i1041" DrawAspect="Content" ObjectID="_1702180817" r:id="rId38"/>
              </w:object>
            </w:r>
            <w:r w:rsidRPr="00B565BA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là: </w:t>
            </w:r>
            <w:r w:rsidRPr="00025957">
              <w:rPr>
                <w:position w:val="-4"/>
              </w:rPr>
              <w:object w:dxaOrig="240" w:dyaOrig="260" w14:anchorId="24623738">
                <v:shape id="_x0000_i1042" type="#_x0000_t75" style="width:12.3pt;height:12.95pt" o:ole="">
                  <v:imagedata r:id="rId39" o:title=""/>
                </v:shape>
                <o:OLEObject Type="Embed" ProgID="Equation.DSMT4" ShapeID="_x0000_i1042" DrawAspect="Content" ObjectID="_1702180818" r:id="rId40"/>
              </w:object>
            </w:r>
            <w:r w:rsidRPr="00B565BA">
              <w:rPr>
                <w:lang w:val="vi-VN"/>
              </w:rPr>
              <w:t>.</w:t>
            </w:r>
          </w:p>
        </w:tc>
        <w:tc>
          <w:tcPr>
            <w:tcW w:w="993" w:type="dxa"/>
          </w:tcPr>
          <w:p w14:paraId="5431784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31EAF6B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CC97E8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  <w:p w14:paraId="7908C13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FE91439" w14:textId="28CBCC09" w:rsidR="00CB6043" w:rsidRPr="00B565BA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6A33E4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0BB9C639" w14:textId="77777777" w:rsidR="00903653" w:rsidRPr="002F75D9" w:rsidRDefault="002D1183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6=2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=4</m:t>
                        </m:r>
                      </m:e>
                    </m:eqArr>
                  </m:e>
                </m:d>
              </m:oMath>
            </m:oMathPara>
          </w:p>
          <w:p w14:paraId="70F62151" w14:textId="77777777" w:rsidR="002F75D9" w:rsidRPr="00903653" w:rsidRDefault="002D1183" w:rsidP="002F75D9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;4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2D690B80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7F73C319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E0742F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  <w:p w14:paraId="17A1B77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207CB49" w14:textId="67ABCEFE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6A33E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</w:t>
            </w:r>
          </w:p>
          <w:p w14:paraId="700E89CE" w14:textId="77777777" w:rsidR="00CB6043" w:rsidRPr="002F75D9" w:rsidRDefault="002F75D9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=AC∩BD</m:t>
                </m:r>
              </m:oMath>
            </m:oMathPara>
          </w:p>
          <w:p w14:paraId="78C99F51" w14:textId="77777777" w:rsidR="002F75D9" w:rsidRPr="002F75D9" w:rsidRDefault="002D118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O∈AC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AC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O∈BD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BD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69F1CD73" w14:textId="77777777" w:rsidR="002F75D9" w:rsidRPr="001C686A" w:rsidRDefault="001C686A" w:rsidP="002F75D9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O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C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D</m:t>
                    </m:r>
                  </m:e>
                </m:d>
              </m:oMath>
            </m:oMathPara>
          </w:p>
          <w:p w14:paraId="7C63ABAF" w14:textId="77777777" w:rsidR="001C686A" w:rsidRPr="001C686A" w:rsidRDefault="001C686A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w:lastRenderedPageBreak/>
                  <m:t>S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C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D</m:t>
                    </m:r>
                  </m:e>
                </m:d>
              </m:oMath>
            </m:oMathPara>
          </w:p>
          <w:p w14:paraId="16BE62E5" w14:textId="77777777" w:rsidR="001C686A" w:rsidRPr="001C686A" w:rsidRDefault="001C686A" w:rsidP="00962D18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O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C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D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20E4AAA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CB6043" w:rsidRPr="001F7CC3" w14:paraId="061F7BA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7108EA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  <w:p w14:paraId="713D0D7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E3A2036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1C686A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26F2A83C" w14:textId="77777777" w:rsidR="001C686A" w:rsidRPr="002F75D9" w:rsidRDefault="008C72B1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=AB∩CD</m:t>
                </m:r>
              </m:oMath>
            </m:oMathPara>
          </w:p>
          <w:p w14:paraId="462CDFDC" w14:textId="77777777" w:rsidR="001C686A" w:rsidRPr="002F75D9" w:rsidRDefault="002D1183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∈AB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AB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∈CD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CD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4294E180" w14:textId="77777777" w:rsidR="001C686A" w:rsidRPr="001C686A" w:rsidRDefault="008C72B1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N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CD</m:t>
                    </m:r>
                  </m:e>
                </m:d>
              </m:oMath>
            </m:oMathPara>
          </w:p>
          <w:p w14:paraId="649BB886" w14:textId="77777777" w:rsidR="001C686A" w:rsidRPr="001C686A" w:rsidRDefault="001C686A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S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CD</m:t>
                    </m:r>
                  </m:e>
                </m:d>
              </m:oMath>
            </m:oMathPara>
          </w:p>
          <w:p w14:paraId="4502E264" w14:textId="77777777" w:rsidR="00903653" w:rsidRPr="00903653" w:rsidRDefault="001C686A" w:rsidP="0093526E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N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CD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1AB3FDE2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1A9A0C2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0D68FA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  <w:p w14:paraId="4250D98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2B6A355" w14:textId="77777777" w:rsidR="00CB6043" w:rsidRPr="00534A79" w:rsidRDefault="00CB6043" w:rsidP="00AD6F71">
            <w:pPr>
              <w:tabs>
                <w:tab w:val="left" w:pos="3402"/>
                <w:tab w:val="left" w:pos="5529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E944E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</w:t>
            </w:r>
          </w:p>
          <w:p w14:paraId="23A4C028" w14:textId="77777777" w:rsidR="00CB6043" w:rsidRPr="00903653" w:rsidRDefault="00E944E6" w:rsidP="00C755F7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I∈CD⊂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BCD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026C94ED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6C6F320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2D04B7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  <w:p w14:paraId="2BED1B2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236B294" w14:textId="236BDA98" w:rsidR="00CB6043" w:rsidRPr="00173DBE" w:rsidRDefault="00CB6043" w:rsidP="00574CA9">
            <w:pPr>
              <w:spacing w:after="0" w:line="240" w:lineRule="auto"/>
              <w:rPr>
                <w:rFonts w:ascii="Time New Roman" w:hAnsi="Time New Roman"/>
                <w:b/>
                <w:color w:val="000000"/>
                <w:sz w:val="24"/>
                <w:szCs w:val="24"/>
              </w:rPr>
            </w:pPr>
            <w:r w:rsidRPr="00173DBE">
              <w:rPr>
                <w:rFonts w:ascii="Time New Roman" w:hAnsi="Time New Roman"/>
                <w:b/>
                <w:color w:val="000000"/>
                <w:sz w:val="24"/>
                <w:szCs w:val="24"/>
              </w:rPr>
              <w:t>Chọn</w:t>
            </w:r>
            <w:r w:rsidRPr="00173DBE">
              <w:rPr>
                <w:rFonts w:ascii="Time New Roman" w:hAnsi="Time New Roman"/>
                <w:color w:val="000000"/>
                <w:sz w:val="24"/>
                <w:szCs w:val="24"/>
              </w:rPr>
              <w:t xml:space="preserve"> </w:t>
            </w:r>
            <w:r w:rsidR="004154BB">
              <w:rPr>
                <w:rFonts w:ascii="Time New Roman" w:hAnsi="Time New Roman"/>
                <w:b/>
                <w:color w:val="000000"/>
                <w:sz w:val="24"/>
                <w:szCs w:val="24"/>
              </w:rPr>
              <w:t>C</w:t>
            </w:r>
          </w:p>
          <w:p w14:paraId="476DBFB1" w14:textId="77777777" w:rsidR="00E46A9C" w:rsidRPr="00173DBE" w:rsidRDefault="00E46A9C" w:rsidP="00574CA9">
            <w:pPr>
              <w:spacing w:after="0" w:line="240" w:lineRule="auto"/>
              <w:rPr>
                <w:rFonts w:ascii="Time New Roman" w:hAnsi="Time New Roman"/>
                <w:b/>
                <w:color w:val="000000"/>
                <w:sz w:val="24"/>
                <w:szCs w:val="24"/>
              </w:rPr>
            </w:pPr>
            <w:r w:rsidRPr="007F038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vi-VN"/>
              </w:rPr>
              <w:t>Hai mặt phẳng có một điểm chung thì chúng có một đường thẳng chung duy nhất</w:t>
            </w:r>
            <w:r w:rsidRPr="00173DB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</w:p>
        </w:tc>
        <w:tc>
          <w:tcPr>
            <w:tcW w:w="993" w:type="dxa"/>
          </w:tcPr>
          <w:p w14:paraId="585FC0AA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5A633DB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0DEB1C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  <w:p w14:paraId="7A55D49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9CA57EA" w14:textId="77777777" w:rsidR="00CB6043" w:rsidRPr="00534A79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 xml:space="preserve">Chọn </w:t>
            </w:r>
            <w:r w:rsidR="00311B80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A</w:t>
            </w:r>
          </w:p>
          <w:p w14:paraId="729B78F5" w14:textId="60F8FFB9" w:rsidR="006328B0" w:rsidRPr="00897636" w:rsidRDefault="00E46A9C" w:rsidP="00311B80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MN // CD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⊂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CAD</m:t>
                    </m:r>
                  </m:e>
                </m:d>
              </m:oMath>
            </m:oMathPara>
          </w:p>
          <w:p w14:paraId="517C3DBF" w14:textId="15394FBF" w:rsidR="00574CA9" w:rsidRPr="00574CA9" w:rsidRDefault="00574CA9" w:rsidP="00E46A9C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MN // (CAD)</m:t>
                </m:r>
              </m:oMath>
            </m:oMathPara>
          </w:p>
        </w:tc>
        <w:tc>
          <w:tcPr>
            <w:tcW w:w="993" w:type="dxa"/>
          </w:tcPr>
          <w:p w14:paraId="2659B436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4C42AD2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C43042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  <w:p w14:paraId="2203E76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AD0FE9D" w14:textId="4EE58352" w:rsidR="00CB6043" w:rsidRPr="00C5021B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89763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  <w:p w14:paraId="0EC47640" w14:textId="77777777" w:rsidR="00CB6043" w:rsidRDefault="00737CDE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S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SAB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∩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SCD</m:t>
                  </m:r>
                </m:e>
              </m:d>
            </m:oMath>
            <w:r w:rsidR="00CB60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1F924FB" w14:textId="77777777" w:rsidR="00737CDE" w:rsidRPr="00574CA9" w:rsidRDefault="00826922" w:rsidP="00737CDE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AB // CD</m:t>
                </m:r>
              </m:oMath>
            </m:oMathPara>
          </w:p>
          <w:p w14:paraId="6E0C7FB5" w14:textId="77777777" w:rsidR="00737CDE" w:rsidRPr="00737CDE" w:rsidRDefault="00737CDE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Giao tuyến d đi qua S và song song vớ</w:t>
            </w:r>
            <w:r w:rsidR="00826922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i AB</w:t>
            </w: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708C2A61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1B4724A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4FA340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  <w:p w14:paraId="7DAB79A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66654C8" w14:textId="4B391485" w:rsidR="00CB6043" w:rsidRPr="00534A79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</w:pPr>
            <w:r w:rsidRPr="00534A79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t>Chọn</w:t>
            </w:r>
            <w:r w:rsidRPr="00534A79"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  <w:t xml:space="preserve"> </w:t>
            </w:r>
            <w:r w:rsidR="0089763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t>C</w:t>
            </w:r>
          </w:p>
          <w:p w14:paraId="0ECF4C29" w14:textId="094F17A0" w:rsidR="002571DE" w:rsidRPr="002571DE" w:rsidRDefault="002B49D1" w:rsidP="00CF718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noProof/>
                <w:sz w:val="24"/>
                <w:szCs w:val="24"/>
              </w:rPr>
            </w:pPr>
            <w:r w:rsidRPr="00A870A4">
              <w:rPr>
                <w:position w:val="-14"/>
              </w:rPr>
              <w:object w:dxaOrig="1820" w:dyaOrig="400" w14:anchorId="66ED22DA">
                <v:shape id="_x0000_i1043" type="#_x0000_t75" style="width:90.8pt;height:20.1pt" o:ole="">
                  <v:imagedata r:id="rId41" o:title=""/>
                </v:shape>
                <o:OLEObject Type="Embed" ProgID="Equation.DSMT4" ShapeID="_x0000_i1043" DrawAspect="Content" ObjectID="_1702180819" r:id="rId42"/>
              </w:object>
            </w:r>
            <w:r w:rsidR="00897636">
              <w:t>(sai)</w:t>
            </w:r>
          </w:p>
        </w:tc>
        <w:tc>
          <w:tcPr>
            <w:tcW w:w="993" w:type="dxa"/>
          </w:tcPr>
          <w:p w14:paraId="41A969A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14:paraId="4053866D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356E81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  <w:p w14:paraId="0812EC7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9063B7D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34A79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họn </w:t>
            </w:r>
            <w:r w:rsidR="002571DE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>B</w:t>
            </w:r>
          </w:p>
          <w:p w14:paraId="5F251555" w14:textId="77777777" w:rsidR="002571DE" w:rsidRPr="00140CEC" w:rsidRDefault="00140CEC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-1≤cos2x≤1</m:t>
                </m:r>
              </m:oMath>
            </m:oMathPara>
          </w:p>
          <w:p w14:paraId="2CB03F70" w14:textId="77777777" w:rsidR="00140CEC" w:rsidRPr="00140CEC" w:rsidRDefault="00173DBE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4≤cos2x+5≤6</m:t>
                </m:r>
              </m:oMath>
            </m:oMathPara>
          </w:p>
          <w:p w14:paraId="007E7233" w14:textId="77777777" w:rsidR="00140CEC" w:rsidRPr="00140CEC" w:rsidRDefault="00173DBE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2≤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cos2x+5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6</m:t>
                    </m:r>
                  </m:e>
                </m:rad>
              </m:oMath>
            </m:oMathPara>
          </w:p>
          <w:p w14:paraId="0DEFBF16" w14:textId="77777777" w:rsidR="00140CEC" w:rsidRPr="00B52809" w:rsidRDefault="00B52809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8≤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cos2x+5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+4≤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6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+4</m:t>
                </m:r>
              </m:oMath>
            </m:oMathPara>
          </w:p>
        </w:tc>
        <w:tc>
          <w:tcPr>
            <w:tcW w:w="993" w:type="dxa"/>
          </w:tcPr>
          <w:p w14:paraId="41825715" w14:textId="77777777" w:rsidR="00CB604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A16954" w14:paraId="5EA0337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F58D1D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  <w:p w14:paraId="6D76576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003FCC2" w14:textId="6C3776C3" w:rsidR="00CB6043" w:rsidRPr="002F7B7A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8B3190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64047F82" w14:textId="77777777" w:rsidR="002571DE" w:rsidRPr="006C1FFD" w:rsidRDefault="006C1FFD" w:rsidP="006C1FFD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-1≤cos3x≤1</m:t>
                </m:r>
              </m:oMath>
            </m:oMathPara>
          </w:p>
          <w:p w14:paraId="1B9C80C3" w14:textId="77777777" w:rsidR="006C1FFD" w:rsidRPr="006C1FFD" w:rsidRDefault="006C1FFD" w:rsidP="006C1FFD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-7≤7cos3x≤7</m:t>
                </m:r>
              </m:oMath>
            </m:oMathPara>
          </w:p>
          <w:p w14:paraId="5E0466D8" w14:textId="77777777" w:rsidR="006C1FFD" w:rsidRPr="006C1FFD" w:rsidRDefault="006C1FFD" w:rsidP="006C1FFD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-12≤7cos3x-5≤2</m:t>
                </m:r>
              </m:oMath>
            </m:oMathPara>
          </w:p>
        </w:tc>
        <w:tc>
          <w:tcPr>
            <w:tcW w:w="993" w:type="dxa"/>
          </w:tcPr>
          <w:p w14:paraId="69EA5A89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</w:t>
            </w:r>
          </w:p>
        </w:tc>
      </w:tr>
      <w:tr w:rsidR="00CB6043" w:rsidRPr="004C298E" w14:paraId="3E86FDE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2E2C26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  <w:p w14:paraId="1047E9E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1E4A3D3" w14:textId="32C99B39" w:rsidR="00CB6043" w:rsidRPr="00574B0F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B0F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74B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B3190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2B6DA0E2" w14:textId="75AA6FE1" w:rsidR="00CB6043" w:rsidRPr="00F630D8" w:rsidRDefault="00F630D8" w:rsidP="00F630D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 xml:space="preserve">ĐK: </w:t>
            </w:r>
          </w:p>
          <w:p w14:paraId="27C1BFAA" w14:textId="7367E217" w:rsidR="00F630D8" w:rsidRPr="000D017F" w:rsidRDefault="002D1183" w:rsidP="000D017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Style w:val="Strong"/>
                            <w:rFonts w:ascii="Cambria Math" w:eastAsiaTheme="minorEastAsia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≠0</m:t>
                </m:r>
              </m:oMath>
            </m:oMathPara>
          </w:p>
          <w:p w14:paraId="4EE2B420" w14:textId="4A1C622E" w:rsidR="000D017F" w:rsidRPr="005072E8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x-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4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≠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+kπ</m:t>
                </m:r>
              </m:oMath>
            </m:oMathPara>
          </w:p>
          <w:p w14:paraId="6A250185" w14:textId="3DEF6271" w:rsidR="005072E8" w:rsidRPr="005072E8" w:rsidRDefault="005072E8" w:rsidP="00771C8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x≠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3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4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+kπ</m:t>
                </m:r>
              </m:oMath>
            </m:oMathPara>
          </w:p>
        </w:tc>
        <w:tc>
          <w:tcPr>
            <w:tcW w:w="993" w:type="dxa"/>
          </w:tcPr>
          <w:p w14:paraId="28B8399D" w14:textId="77777777" w:rsidR="00CB6043" w:rsidRPr="00F630D8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30D8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A16954" w14:paraId="5F834D6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BC72D6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  <w:p w14:paraId="0326BCB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0236818" w14:textId="77777777" w:rsidR="00CB6043" w:rsidRPr="002F7B7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072E8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695D147F" w14:textId="77777777" w:rsidR="003423FF" w:rsidRPr="005072E8" w:rsidRDefault="005072E8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sinx=1</m:t>
                </m:r>
              </m:oMath>
            </m:oMathPara>
          </w:p>
          <w:p w14:paraId="32E82A51" w14:textId="77777777" w:rsidR="005072E8" w:rsidRPr="005072E8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x=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+k2π</m:t>
                </m:r>
              </m:oMath>
            </m:oMathPara>
          </w:p>
          <w:p w14:paraId="0FAC3B5F" w14:textId="77777777" w:rsidR="005072E8" w:rsidRPr="003E7F80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k=0,x=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oMath>
            </m:oMathPara>
          </w:p>
          <w:p w14:paraId="5D6E6C19" w14:textId="77777777" w:rsidR="003E7F80" w:rsidRPr="005072E8" w:rsidRDefault="003E7F80" w:rsidP="003E7F80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w:lastRenderedPageBreak/>
                  <m:t>k=1,x=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5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7035EAF3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CB6043" w:rsidRPr="00A16954" w14:paraId="0395059D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B3C920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  <w:p w14:paraId="6DBADFD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5296DDB" w14:textId="7B54B963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Chọn </w:t>
            </w:r>
            <w:r w:rsidR="005072E8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11683A10" w14:textId="77777777" w:rsidR="003423FF" w:rsidRPr="005072E8" w:rsidRDefault="002D1183" w:rsidP="003423F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"/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Style w:val="Strong"/>
                            <w:rFonts w:ascii="Cambria Math" w:eastAsiaTheme="minorEastAsia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eqArrPr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tanx=-1</m:t>
                        </m:r>
                      </m:e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 xml:space="preserve">tanx=4 </m:t>
                        </m:r>
                      </m:e>
                    </m:eqArr>
                  </m:e>
                </m:d>
              </m:oMath>
            </m:oMathPara>
          </w:p>
          <w:p w14:paraId="66882092" w14:textId="77777777" w:rsidR="005072E8" w:rsidRPr="005072E8" w:rsidRDefault="002D1183" w:rsidP="003E7F80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"/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Style w:val="Strong"/>
                            <w:rFonts w:ascii="Cambria Math" w:eastAsiaTheme="minorEastAsia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eqArrPr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x=-</m:t>
                        </m:r>
                        <m:f>
                          <m:fPr>
                            <m:ctrlP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+kπ</m:t>
                        </m:r>
                      </m:e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x=</m:t>
                        </m:r>
                        <m:func>
                          <m:funcPr>
                            <m:ctrlP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b w:val="0"/>
                                <w:bCs w:val="0"/>
                                <w:sz w:val="24"/>
                                <w:szCs w:val="24"/>
                                <w:lang w:val="pt-BR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arc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Style w:val="Strong"/>
                                    <w:rFonts w:ascii="Cambria Math" w:eastAsiaTheme="minorEastAsia" w:hAnsi="Cambria Math" w:cs="Times New Roman"/>
                                    <w:b w:val="0"/>
                                    <w:bCs w:val="0"/>
                                    <w:i/>
                                    <w:sz w:val="24"/>
                                    <w:szCs w:val="24"/>
                                    <w:lang w:val="pt-BR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Style w:val="Strong"/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pt-BR"/>
                                  </w:rPr>
                                  <m:t>4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+kπ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0F567A0D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50A10E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705170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  <w:p w14:paraId="69521E5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E6300E5" w14:textId="04D98C4B" w:rsidR="00DA24AE" w:rsidRDefault="00DA24AE" w:rsidP="00DA24A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3D7CE5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07260C63" w14:textId="77777777" w:rsidR="00C55307" w:rsidRPr="00C55307" w:rsidRDefault="002D1183" w:rsidP="003E7F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4&gt;2</m:t>
                </m:r>
              </m:oMath>
            </m:oMathPara>
          </w:p>
        </w:tc>
        <w:tc>
          <w:tcPr>
            <w:tcW w:w="993" w:type="dxa"/>
          </w:tcPr>
          <w:p w14:paraId="59B5F879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B5F4906" w14:textId="77777777" w:rsidTr="003D7CE5">
        <w:trPr>
          <w:trHeight w:val="3329"/>
        </w:trPr>
        <w:tc>
          <w:tcPr>
            <w:tcW w:w="1075" w:type="dxa"/>
            <w:vAlign w:val="center"/>
          </w:tcPr>
          <w:p w14:paraId="5E362FD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  <w:p w14:paraId="5FD5924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F5AC6AE" w14:textId="604F3F3F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3D7CE5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7884BCDA" w14:textId="77777777" w:rsidR="00DA24AE" w:rsidRPr="00C55307" w:rsidRDefault="002D1183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</m:t>
                </m:r>
              </m:oMath>
            </m:oMathPara>
          </w:p>
          <w:p w14:paraId="174DE784" w14:textId="77777777" w:rsidR="00C55307" w:rsidRPr="00C55307" w:rsidRDefault="00C55307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14:paraId="22B77138" w14:textId="77777777" w:rsidR="00C55307" w:rsidRPr="00980106" w:rsidRDefault="00980106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k2π</m:t>
                        </m:r>
                      </m:e>
                    </m:eqArr>
                  </m:e>
                </m:d>
              </m:oMath>
            </m:oMathPara>
          </w:p>
          <w:p w14:paraId="727F4902" w14:textId="77777777" w:rsidR="00980106" w:rsidRPr="00C55307" w:rsidRDefault="00980106" w:rsidP="0098010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k2π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1820BF80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69617CDA" w14:textId="77777777" w:rsidTr="00EB2603">
        <w:trPr>
          <w:trHeight w:val="3491"/>
        </w:trPr>
        <w:tc>
          <w:tcPr>
            <w:tcW w:w="1075" w:type="dxa"/>
            <w:vAlign w:val="center"/>
          </w:tcPr>
          <w:p w14:paraId="5181358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  <w:p w14:paraId="64EE9D4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113CF6F" w14:textId="7C6281A4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EB2603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6009A2B9" w14:textId="1C1E9592" w:rsidR="0053729C" w:rsidRPr="00F36364" w:rsidRDefault="003D7CE5" w:rsidP="00F36364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F36364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osx=0</m:t>
              </m:r>
            </m:oMath>
          </w:p>
          <w:p w14:paraId="6CB48565" w14:textId="1E03D20C" w:rsidR="00F36364" w:rsidRDefault="003D7CE5" w:rsidP="00F36364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Khi đó:</w:t>
            </w:r>
            <w:r w:rsidR="00F3636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=1</m:t>
                  </m:r>
                </m:e>
              </m:func>
            </m:oMath>
          </w:p>
          <w:p w14:paraId="646E6D00" w14:textId="2474AA86" w:rsidR="00A14D8E" w:rsidRPr="003D7CE5" w:rsidRDefault="003D7CE5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Khi đó, PT trở thành</w:t>
            </w:r>
            <w:r w:rsidR="00A14D8E" w:rsidRPr="003D7CE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=2</m:t>
              </m:r>
            </m:oMath>
            <w:r w:rsidRPr="003D7CE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đúng)</w:t>
            </w:r>
          </w:p>
          <w:p w14:paraId="7B5875D5" w14:textId="06253E20" w:rsidR="00A14D8E" w:rsidRPr="003D7CE5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D7CE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Nê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0⇔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kπ</m:t>
              </m:r>
            </m:oMath>
            <w:r w:rsidRPr="003D7CE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1 </w:t>
            </w:r>
            <w:r w:rsidR="003D7CE5" w:rsidRPr="003D7CE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họ </w:t>
            </w:r>
            <w:r w:rsidRPr="003D7CE5">
              <w:rPr>
                <w:rFonts w:ascii="Times New Roman" w:eastAsiaTheme="minorEastAsia" w:hAnsi="Times New Roman" w:cs="Times New Roman"/>
                <w:sz w:val="24"/>
                <w:szCs w:val="24"/>
              </w:rPr>
              <w:t>nghiệm của pt.</w:t>
            </w:r>
          </w:p>
          <w:p w14:paraId="0BAD6E9C" w14:textId="6C761ECD" w:rsidR="00A14D8E" w:rsidRPr="00A14D8E" w:rsidRDefault="003D7CE5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r w:rsidR="00A14D8E"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2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cos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≠0</m:t>
              </m:r>
            </m:oMath>
          </w:p>
          <w:p w14:paraId="1778FE76" w14:textId="77777777" w:rsidR="00A14D8E" w:rsidRPr="00A14D8E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Chia cả 2 vế cho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</w:p>
          <w:p w14:paraId="17C6B9A7" w14:textId="77777777" w:rsidR="00A14D8E" w:rsidRPr="00A14D8E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PT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anx-1=2+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</m:oMath>
          </w:p>
          <w:p w14:paraId="3DCD0BC4" w14:textId="77777777" w:rsidR="00A14D8E" w:rsidRPr="00A14D8E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tanx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  <w:p w14:paraId="7E493EB5" w14:textId="77777777" w:rsidR="00A14D8E" w:rsidRPr="00A14D8E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⇔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kπ</m:t>
              </m:r>
            </m:oMath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</w:tcPr>
          <w:p w14:paraId="5AF7A428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5087C98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BFFADB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  <w:p w14:paraId="7AB8C66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DA07E11" w14:textId="6A146BFC" w:rsidR="00AD6F71" w:rsidRDefault="0053729C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</w:t>
            </w:r>
          </w:p>
          <w:p w14:paraId="31111670" w14:textId="77777777" w:rsidR="00A949A9" w:rsidRPr="00A949A9" w:rsidRDefault="00A14D8E" w:rsidP="00A949A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T có nghiệm: </w:t>
            </w:r>
          </w:p>
          <w:p w14:paraId="77968C5E" w14:textId="77777777" w:rsidR="00A949A9" w:rsidRPr="00A949A9" w:rsidRDefault="00A14D8E" w:rsidP="00A949A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8m+4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≥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2m+4</m:t>
                </m:r>
              </m:oMath>
            </m:oMathPara>
          </w:p>
          <w:p w14:paraId="6593EF80" w14:textId="77777777" w:rsidR="00A949A9" w:rsidRPr="00A949A9" w:rsidRDefault="00A949A9" w:rsidP="00A949A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m≤0</m:t>
                </m:r>
              </m:oMath>
            </m:oMathPara>
          </w:p>
          <w:p w14:paraId="7757FD5A" w14:textId="77777777" w:rsidR="0053729C" w:rsidRPr="00A949A9" w:rsidRDefault="00A14D8E" w:rsidP="00A949A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0≤m≤1</m:t>
                </m:r>
              </m:oMath>
            </m:oMathPara>
          </w:p>
        </w:tc>
        <w:tc>
          <w:tcPr>
            <w:tcW w:w="993" w:type="dxa"/>
          </w:tcPr>
          <w:p w14:paraId="059F6F91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9E9BF4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44BB85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  <w:p w14:paraId="67EC533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0429012" w14:textId="721B5B84" w:rsidR="00AD6F71" w:rsidRDefault="00D1545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EB2603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449DE9DD" w14:textId="32C528C6" w:rsidR="00E214B6" w:rsidRPr="008354E5" w:rsidRDefault="002D1183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+x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2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k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2-k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k</m:t>
                    </m:r>
                  </m:sup>
                </m:sSup>
              </m:oMath>
            </m:oMathPara>
          </w:p>
          <w:p w14:paraId="7921AFB4" w14:textId="77777777" w:rsidR="008354E5" w:rsidRP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=8</m:t>
                </m:r>
              </m:oMath>
            </m:oMathPara>
          </w:p>
          <w:p w14:paraId="1C5E863A" w14:textId="77777777" w:rsidR="008354E5" w:rsidRP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</w:pPr>
            <w:r w:rsidRPr="008354E5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Vậy hệ số chứa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8</m:t>
                  </m:r>
                </m:sup>
              </m:sSup>
            </m:oMath>
            <w:r w:rsidRPr="008354E5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là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1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8</m:t>
                  </m:r>
                </m:sup>
              </m:sSubSup>
            </m:oMath>
          </w:p>
        </w:tc>
        <w:tc>
          <w:tcPr>
            <w:tcW w:w="993" w:type="dxa"/>
          </w:tcPr>
          <w:p w14:paraId="71502008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00A2AF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75AED4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  <w:p w14:paraId="464D1C9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74E0933" w14:textId="1E92C4CD" w:rsidR="00AD6F71" w:rsidRDefault="00E214B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8354E5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27C39C2E" w14:textId="77777777" w:rsid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Không gian mẫu: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6.6=36</m:t>
              </m:r>
            </m:oMath>
          </w:p>
          <w:p w14:paraId="164B6276" w14:textId="77777777" w:rsid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ổng số chấm bằ</w:t>
            </w:r>
            <w:r w:rsidR="00A81653">
              <w:rPr>
                <w:rFonts w:ascii="Times New Roman" w:eastAsiaTheme="minorEastAsia" w:hAnsi="Times New Roman" w:cs="Times New Roman"/>
                <w:sz w:val="24"/>
                <w:szCs w:val="24"/>
              </w:rPr>
              <w:t>ng 9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,5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,4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,6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;3</m:t>
                      </m:r>
                    </m:e>
                  </m:d>
                </m:e>
              </m:d>
            </m:oMath>
          </w:p>
          <w:p w14:paraId="650D02DC" w14:textId="05726BD0" w:rsid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Số phần tử A: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oMath>
          </w:p>
          <w:p w14:paraId="3F33A264" w14:textId="77777777" w:rsidR="00D34CBF" w:rsidRPr="00D34CBF" w:rsidRDefault="002D1183" w:rsidP="00D34CB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6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3AE9A275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AD6F71" w:rsidRPr="00A16954" w14:paraId="1CC4492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11EEBA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  <w:p w14:paraId="6A42EF5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4E47A47" w14:textId="4F6A1F36" w:rsidR="00AD6F71" w:rsidRDefault="00E4280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D925D4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6C33CCEF" w14:textId="77777777" w:rsidR="00E4280A" w:rsidRPr="00D34CBF" w:rsidRDefault="002D1183" w:rsidP="00D34CB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9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4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91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1A49D02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83C38E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137523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  <w:p w14:paraId="32598A7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0215DC2" w14:textId="6B3A682D" w:rsidR="00AD6F71" w:rsidRDefault="003102E4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D925D4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0B16983F" w14:textId="77777777" w:rsidR="003102E4" w:rsidRPr="00D34CBF" w:rsidRDefault="002D1183" w:rsidP="00D34C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0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1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7CDB6846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44121DCA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95F7F9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9</w:t>
            </w:r>
          </w:p>
          <w:p w14:paraId="2FAE618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FE04F2F" w14:textId="469E86F9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D925D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6B4AA16D" w14:textId="77777777" w:rsidR="009118AF" w:rsidRPr="009118AF" w:rsidRDefault="002D1183" w:rsidP="0093033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5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0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8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291FCD42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FA67F1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60DACC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  <w:p w14:paraId="55AABC7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20DF1F6" w14:textId="4AACD9B8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93033D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3C082915" w14:textId="77777777" w:rsidR="009118AF" w:rsidRPr="009118AF" w:rsidRDefault="002D1183" w:rsidP="0093033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1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9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9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4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201CE5BE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6173CF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1658F3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  <w:p w14:paraId="3034C56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38569F0" w14:textId="2441B2BC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93033D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603E1502" w14:textId="78CA8CFA" w:rsidR="009118AF" w:rsidRPr="009118AF" w:rsidRDefault="00AF10BF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ó 2 vị trí tương đối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nl-NL"/>
              </w:rPr>
              <w:t xml:space="preserve">của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nl-NL"/>
              </w:rPr>
              <w:t>a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nl-NL"/>
              </w:rPr>
              <w:t xml:space="preserve"> và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nl-NL"/>
                    </w:rPr>
                    <m:t>β</m:t>
                  </m:r>
                </m:e>
              </m:d>
            </m:oMath>
            <w:r w:rsidR="00D925D4">
              <w:rPr>
                <w:rFonts w:ascii="Times New Roman" w:eastAsiaTheme="minorEastAsia" w:hAnsi="Times New Roman" w:cs="Times New Roman"/>
                <w:sz w:val="24"/>
                <w:szCs w:val="24"/>
                <w:lang w:val="nl-NL"/>
              </w:rPr>
              <w:t>: nằm trong hay song song</w:t>
            </w:r>
          </w:p>
        </w:tc>
        <w:tc>
          <w:tcPr>
            <w:tcW w:w="993" w:type="dxa"/>
          </w:tcPr>
          <w:p w14:paraId="48B8D6DA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2993F4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48AAC6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2</w:t>
            </w:r>
          </w:p>
          <w:p w14:paraId="070552E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249124B" w14:textId="7832CECD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1C62CA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784FCCEA" w14:textId="77777777" w:rsidR="00E022F0" w:rsidRPr="00E022F0" w:rsidRDefault="00B031A8" w:rsidP="00B031A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ình I, II</w:t>
            </w:r>
            <w:r w:rsidR="0093033D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ình tứ diện có nét bị khuất</w:t>
            </w:r>
          </w:p>
        </w:tc>
        <w:tc>
          <w:tcPr>
            <w:tcW w:w="993" w:type="dxa"/>
          </w:tcPr>
          <w:p w14:paraId="28752F03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1593C9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C1CB78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  <w:p w14:paraId="34B93C6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14F72D8" w14:textId="4D8D73C9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1C62CA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1FF5951F" w14:textId="77777777" w:rsidR="00E022F0" w:rsidRPr="008E3AE8" w:rsidRDefault="002D1183" w:rsidP="008E3AE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K∈BD⊂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BD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K⊂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JK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2B669922" w14:textId="77777777" w:rsidR="008E3AE8" w:rsidRPr="008E3AE8" w:rsidRDefault="00B031A8" w:rsidP="008E3AE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B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JK</m:t>
                    </m:r>
                  </m:e>
                </m:d>
              </m:oMath>
            </m:oMathPara>
          </w:p>
          <w:p w14:paraId="1A0D8326" w14:textId="77777777" w:rsidR="008E3AE8" w:rsidRDefault="008E4EB1" w:rsidP="008E3AE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J // AB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IJ</w:t>
            </w:r>
            <w:r w:rsidR="008E3A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đường trung bình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Δ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C</m:t>
              </m:r>
            </m:oMath>
            <w:r w:rsidR="008E3AE8"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</w:p>
          <w:p w14:paraId="136CFB76" w14:textId="79F7A7EF" w:rsidR="008E3AE8" w:rsidRPr="008E3AE8" w:rsidRDefault="008E3AE8" w:rsidP="008E4EB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Giao tuyến d là đường thẳng qua </w:t>
            </w:r>
            <w:r w:rsidR="001C62CA">
              <w:rPr>
                <w:rFonts w:ascii="Times New Roman" w:eastAsiaTheme="minorEastAsia" w:hAnsi="Times New Roman" w:cs="Times New Roman"/>
                <w:sz w:val="24"/>
                <w:szCs w:val="24"/>
              </w:rPr>
              <w:t>K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và song song với </w:t>
            </w:r>
            <w:r w:rsidR="008E4EB1">
              <w:rPr>
                <w:rFonts w:ascii="Times New Roman" w:eastAsiaTheme="minorEastAsia" w:hAnsi="Times New Roman" w:cs="Times New Roman"/>
                <w:sz w:val="24"/>
                <w:szCs w:val="24"/>
              </w:rPr>
              <w:t>AB</w:t>
            </w:r>
          </w:p>
        </w:tc>
        <w:tc>
          <w:tcPr>
            <w:tcW w:w="993" w:type="dxa"/>
          </w:tcPr>
          <w:p w14:paraId="56F78940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566F097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776F6C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  <w:p w14:paraId="79E5FC7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7146391" w14:textId="2CF280AC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</w:t>
            </w:r>
            <w:r w:rsidR="006B4CFB">
              <w:rPr>
                <w:rFonts w:ascii="Times New Roman" w:hAnsi="Times New Roman" w:cs="Times New Roman"/>
                <w:b/>
                <w:sz w:val="24"/>
                <w:szCs w:val="24"/>
              </w:rPr>
              <w:t>n C</w:t>
            </w:r>
          </w:p>
          <w:p w14:paraId="343C5378" w14:textId="77777777" w:rsidR="006B4CFB" w:rsidRPr="00855807" w:rsidRDefault="00855807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MI // AB</m:t>
                </m:r>
              </m:oMath>
            </m:oMathPara>
          </w:p>
          <w:p w14:paraId="095AF95D" w14:textId="1844260F" w:rsidR="00855807" w:rsidRPr="00855807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I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⊄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ABD)</m:t>
                </m:r>
              </m:oMath>
            </m:oMathPara>
          </w:p>
          <w:p w14:paraId="021D254D" w14:textId="77777777" w:rsidR="00855807" w:rsidRPr="00855807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MI // (ABD) </m:t>
                </m:r>
              </m:oMath>
            </m:oMathPara>
          </w:p>
        </w:tc>
        <w:tc>
          <w:tcPr>
            <w:tcW w:w="993" w:type="dxa"/>
          </w:tcPr>
          <w:p w14:paraId="332CBD83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CE0FBA9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CCAA73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</w:p>
          <w:p w14:paraId="057CECE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4991530" w14:textId="0607F827" w:rsidR="00AD6F71" w:rsidRDefault="006B4CFB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855807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1FCE9FEA" w14:textId="66EE9B4F" w:rsidR="006B4CFB" w:rsidRPr="00142F5C" w:rsidRDefault="008E4EB1" w:rsidP="006B4CF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70A4">
              <w:rPr>
                <w:position w:val="-14"/>
              </w:rPr>
              <w:object w:dxaOrig="2000" w:dyaOrig="400" w14:anchorId="325EF849">
                <v:shape id="_x0000_i1044" type="#_x0000_t75" style="width:99.9pt;height:20.1pt" o:ole="">
                  <v:imagedata r:id="rId43" o:title=""/>
                </v:shape>
                <o:OLEObject Type="Embed" ProgID="Equation.DSMT4" ShapeID="_x0000_i1044" DrawAspect="Content" ObjectID="_1702180820" r:id="rId44"/>
              </w:object>
            </w:r>
            <w:r w:rsidR="00142F5C" w:rsidRPr="00142F5C">
              <w:rPr>
                <w:rFonts w:ascii="Times New Roman" w:hAnsi="Times New Roman" w:cs="Times New Roman"/>
                <w:sz w:val="24"/>
                <w:szCs w:val="24"/>
              </w:rPr>
              <w:t xml:space="preserve"> vì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’B’</w:t>
            </w:r>
            <w:r w:rsidR="00142F5C" w:rsidRPr="00142F5C">
              <w:rPr>
                <w:rFonts w:ascii="Times New Roman" w:hAnsi="Times New Roman" w:cs="Times New Roman"/>
                <w:sz w:val="24"/>
                <w:szCs w:val="24"/>
              </w:rPr>
              <w:t xml:space="preserve"> //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’C’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//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C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’B’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’C’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’B’C’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),   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C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142F5C" w:rsidRPr="00142F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</w:t>
            </w:r>
            <w:r w:rsidR="00142F5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93" w:type="dxa"/>
          </w:tcPr>
          <w:p w14:paraId="54D9A6CD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DDE7F4A" w14:textId="77777777" w:rsidTr="00504DB8">
        <w:trPr>
          <w:trHeight w:val="890"/>
        </w:trPr>
        <w:tc>
          <w:tcPr>
            <w:tcW w:w="1075" w:type="dxa"/>
            <w:vAlign w:val="center"/>
          </w:tcPr>
          <w:p w14:paraId="1E235F8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6</w:t>
            </w:r>
          </w:p>
          <w:p w14:paraId="4E14B5C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B8E772D" w14:textId="716ECD81" w:rsidR="00AD6F71" w:rsidRDefault="003E269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504DB8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737EB1B1" w14:textId="7217DB99" w:rsidR="00855807" w:rsidRPr="00F36364" w:rsidRDefault="00142F5C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855807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osx=0</m:t>
              </m:r>
            </m:oMath>
          </w:p>
          <w:p w14:paraId="5E73C3EB" w14:textId="657E6D08" w:rsidR="00855807" w:rsidRDefault="00504DB8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Khi đó</w:t>
            </w:r>
            <w:r w:rsidR="0085580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: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=1</m:t>
                  </m:r>
                </m:e>
              </m:func>
            </m:oMath>
          </w:p>
          <w:p w14:paraId="1A2FE883" w14:textId="198A1D33" w:rsidR="00855807" w:rsidRPr="00504DB8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04DB8">
              <w:rPr>
                <w:rFonts w:ascii="Times New Roman" w:eastAsiaTheme="minorEastAsia" w:hAnsi="Times New Roman" w:cs="Times New Roman"/>
                <w:sz w:val="24"/>
                <w:szCs w:val="24"/>
              </w:rPr>
              <w:t>T</w:t>
            </w:r>
            <w:r w:rsidR="00504DB8" w:rsidRPr="00504DB8">
              <w:rPr>
                <w:rFonts w:ascii="Times New Roman" w:eastAsiaTheme="minorEastAsia" w:hAnsi="Times New Roman" w:cs="Times New Roman"/>
                <w:sz w:val="24"/>
                <w:szCs w:val="24"/>
              </w:rPr>
              <w:t>hay vào PT ta</w:t>
            </w:r>
            <w:r w:rsidRPr="00504DB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ó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=2</m:t>
              </m:r>
            </m:oMath>
            <w:r w:rsidR="00504DB8" w:rsidRPr="00504DB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đúng</w:t>
            </w:r>
            <w:r w:rsidR="00504DB8"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</w:p>
          <w:p w14:paraId="3AF7B0C6" w14:textId="77777777" w:rsidR="00855807" w:rsidRPr="00A14D8E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</w:pPr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Nê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=0⇔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+kπ</m:t>
              </m:r>
            </m:oMath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là 1 nghiệm của pt.</w:t>
            </w:r>
          </w:p>
          <w:p w14:paraId="4B4564D6" w14:textId="1FB96542" w:rsidR="00855807" w:rsidRPr="00A14D8E" w:rsidRDefault="00504DB8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r w:rsidR="00855807"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2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cos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≠0</m:t>
              </m:r>
            </m:oMath>
          </w:p>
          <w:p w14:paraId="403A3577" w14:textId="77777777" w:rsidR="00855807" w:rsidRPr="00A14D8E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Chia cả 2 vế cho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</w:p>
          <w:p w14:paraId="1421FA43" w14:textId="77777777" w:rsidR="00855807" w:rsidRPr="00A14D8E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PT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anx-1=2+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</m:oMath>
          </w:p>
          <w:p w14:paraId="768AA29F" w14:textId="77777777" w:rsidR="00855807" w:rsidRPr="00A14D8E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tanx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  <w:p w14:paraId="3F8D9623" w14:textId="77777777" w:rsidR="00855807" w:rsidRPr="008E4EB1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x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kπ</m:t>
                </m:r>
              </m:oMath>
            </m:oMathPara>
          </w:p>
          <w:p w14:paraId="35C5979B" w14:textId="77777777" w:rsidR="008E4EB1" w:rsidRPr="003E269A" w:rsidRDefault="008E4EB1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=1: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hay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  <w:p w14:paraId="7855D572" w14:textId="77777777" w:rsidR="003E269A" w:rsidRPr="003E269A" w:rsidRDefault="00855807" w:rsidP="003E269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 xml:space="preserve">Vậy </w:t>
            </w:r>
            <w:r w:rsidR="008E4EB1" w:rsidRPr="00A870A4">
              <w:rPr>
                <w:position w:val="-28"/>
              </w:rPr>
              <w:object w:dxaOrig="1480" w:dyaOrig="680" w14:anchorId="0067E25D">
                <v:shape id="_x0000_i1192" type="#_x0000_t75" style="width:74.6pt;height:33.75pt" o:ole="">
                  <v:imagedata r:id="rId45" o:title=""/>
                </v:shape>
                <o:OLEObject Type="Embed" ProgID="Equation.DSMT4" ShapeID="_x0000_i1192" DrawAspect="Content" ObjectID="_1702180821" r:id="rId46"/>
              </w:object>
            </w:r>
            <w:r>
              <w:t>.</w:t>
            </w:r>
          </w:p>
        </w:tc>
        <w:tc>
          <w:tcPr>
            <w:tcW w:w="993" w:type="dxa"/>
          </w:tcPr>
          <w:p w14:paraId="0FEA62D7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AD6F71" w:rsidRPr="00A16954" w14:paraId="45630AA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BC601A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7</w:t>
            </w:r>
          </w:p>
          <w:p w14:paraId="063AB10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4A6EE7B" w14:textId="1C4F8244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504DB8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6317A558" w14:textId="77777777" w:rsidR="0043098E" w:rsidRP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-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-cos2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sin2x+cos2x=0</m:t>
                </m:r>
              </m:oMath>
            </m:oMathPara>
          </w:p>
          <w:p w14:paraId="1D2F17CF" w14:textId="77777777" w:rsidR="00AA73C3" w:rsidRP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m-2-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-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2x-sin2x+cos2x=0</m:t>
                </m:r>
              </m:oMath>
            </m:oMathPara>
          </w:p>
          <w:p w14:paraId="32B116D3" w14:textId="77777777" w:rsidR="00AA73C3" w:rsidRP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-3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2x+sin2x=m-2</m:t>
                </m:r>
              </m:oMath>
            </m:oMathPara>
          </w:p>
          <w:p w14:paraId="4EC56016" w14:textId="77777777" w:rsid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PT có nghiệm</w:t>
            </w:r>
          </w:p>
          <w:p w14:paraId="0504181E" w14:textId="77777777" w:rsidR="00E3383E" w:rsidRPr="00E3383E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6m+9+1≥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m+4</m:t>
                </m:r>
              </m:oMath>
            </m:oMathPara>
          </w:p>
          <w:p w14:paraId="091DEE80" w14:textId="77777777" w:rsidR="00AA73C3" w:rsidRPr="00F26A0D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m≤3</m:t>
                </m:r>
              </m:oMath>
            </m:oMathPara>
          </w:p>
          <w:p w14:paraId="5C534F6F" w14:textId="77777777" w:rsidR="00F26A0D" w:rsidRPr="00F26A0D" w:rsidRDefault="00F26A0D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ừ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018;3</m:t>
              </m:r>
            </m:oMath>
            <w:r w:rsidR="00104C9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ó 202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iá trị m.</w:t>
            </w:r>
          </w:p>
        </w:tc>
        <w:tc>
          <w:tcPr>
            <w:tcW w:w="993" w:type="dxa"/>
          </w:tcPr>
          <w:p w14:paraId="031B323D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602EC72A" w14:textId="77777777" w:rsidTr="0058132E">
        <w:trPr>
          <w:trHeight w:val="1439"/>
        </w:trPr>
        <w:tc>
          <w:tcPr>
            <w:tcW w:w="1075" w:type="dxa"/>
            <w:vAlign w:val="center"/>
          </w:tcPr>
          <w:p w14:paraId="039B8C6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8</w:t>
            </w:r>
          </w:p>
          <w:p w14:paraId="0164E6B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6F4AC6A" w14:textId="4A433F24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58132E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43872A7D" w14:textId="1AD1C4CF" w:rsidR="0043098E" w:rsidRDefault="00F26A0D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Xem 2 số </w:t>
            </w:r>
            <w:r w:rsidR="0058132E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="0058132E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1 cặp nên có 2 cách sắp xếp </w:t>
            </w:r>
            <w:r w:rsidR="0058132E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="0058132E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3375C36F" w14:textId="77777777" w:rsidR="00F26A0D" w:rsidRDefault="00F26A0D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Xế</w:t>
            </w:r>
            <w:r w:rsidR="007F76C6">
              <w:rPr>
                <w:rFonts w:ascii="Times New Roman" w:eastAsiaTheme="minorEastAsia" w:hAnsi="Times New Roman" w:cs="Times New Roman"/>
                <w:sz w:val="24"/>
                <w:szCs w:val="24"/>
              </w:rPr>
              <w:t>p 6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số</w:t>
            </w:r>
            <w:r w:rsidR="007F76C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vào 6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vị</w:t>
            </w:r>
            <w:r w:rsidR="007F76C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rí là 6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!</w:t>
            </w:r>
          </w:p>
          <w:p w14:paraId="47D7362A" w14:textId="77777777" w:rsidR="00F26A0D" w:rsidRPr="0043098E" w:rsidRDefault="002D1183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.6!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7!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2645D5FB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5CC1E13" w14:textId="77777777" w:rsidTr="0058132E">
        <w:trPr>
          <w:trHeight w:val="1160"/>
        </w:trPr>
        <w:tc>
          <w:tcPr>
            <w:tcW w:w="1075" w:type="dxa"/>
            <w:vAlign w:val="center"/>
          </w:tcPr>
          <w:p w14:paraId="7D9B6CF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  <w:p w14:paraId="4EAF862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EBBA618" w14:textId="45E23996" w:rsidR="00AD6F71" w:rsidRDefault="0039112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95282A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3FDFCB93" w14:textId="3FBCB8C9" w:rsidR="00391126" w:rsidRPr="00391126" w:rsidRDefault="002D1183" w:rsidP="005611F0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31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07918C9D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7780D7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2AAC43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  <w:p w14:paraId="5C35B7C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3D78883" w14:textId="355F4771" w:rsidR="00943425" w:rsidRDefault="00391126" w:rsidP="00AD6F71">
            <w:pPr>
              <w:spacing w:after="0" w:line="240" w:lineRule="auto"/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 w:eastAsia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</w:t>
            </w:r>
            <w:r w:rsidR="00FF4E79">
              <w:rPr>
                <w:rFonts w:ascii="Times New Roman" w:hAnsi="Times New Roman" w:cs="Times New Roman"/>
                <w:b/>
                <w:sz w:val="24"/>
                <w:szCs w:val="24"/>
              </w:rPr>
              <w:t>n D</w:t>
            </w:r>
          </w:p>
          <w:p w14:paraId="4E9CC6CE" w14:textId="77777777" w:rsidR="00AD6F71" w:rsidRDefault="00943425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565C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 w:eastAsia="vi-VN"/>
              </w:rPr>
              <w:drawing>
                <wp:inline distT="0" distB="0" distL="0" distR="0" wp14:anchorId="2C63B518" wp14:editId="0827331D">
                  <wp:extent cx="2621915" cy="2509114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3480" cy="2510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83B608" w14:textId="77777777" w:rsidR="00943425" w:rsidRP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a có</w:t>
            </w:r>
          </w:p>
          <w:p w14:paraId="2AEB5202" w14:textId="77777777" w:rsidR="00943425" w:rsidRP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939" w:dyaOrig="400" w14:anchorId="62E095C8">
                <v:shape id="_x0000_i1046" type="#_x0000_t75" style="width:97.3pt;height:20.75pt" o:ole="">
                  <v:imagedata r:id="rId48" o:title=""/>
                </v:shape>
                <o:OLEObject Type="Embed" ProgID="Equation.DSMT4" ShapeID="_x0000_i1046" DrawAspect="Content" ObjectID="_1702180822" r:id="rId49"/>
              </w:object>
            </w:r>
          </w:p>
          <w:p w14:paraId="20B5EF5E" w14:textId="77777777" w:rsidR="00943425" w:rsidRP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920" w:dyaOrig="400" w14:anchorId="5CDF06FA">
                <v:shape id="_x0000_i1047" type="#_x0000_t75" style="width:96pt;height:20.75pt" o:ole="">
                  <v:imagedata r:id="rId50" o:title=""/>
                </v:shape>
                <o:OLEObject Type="Embed" ProgID="Equation.DSMT4" ShapeID="_x0000_i1047" DrawAspect="Content" ObjectID="_1702180823" r:id="rId51"/>
              </w:object>
            </w:r>
          </w:p>
          <w:p w14:paraId="7EACBE6A" w14:textId="77777777" w:rsidR="00943425" w:rsidRP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900" w:dyaOrig="400" w14:anchorId="731B7F2E">
                <v:shape id="_x0000_i1048" type="#_x0000_t75" style="width:94.7pt;height:20.75pt" o:ole="">
                  <v:imagedata r:id="rId52" o:title=""/>
                </v:shape>
                <o:OLEObject Type="Embed" ProgID="Equation.DSMT4" ShapeID="_x0000_i1048" DrawAspect="Content" ObjectID="_1702180824" r:id="rId53"/>
              </w:object>
            </w:r>
          </w:p>
          <w:p w14:paraId="4411DD79" w14:textId="7339B00C" w:rsid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900" w:dyaOrig="400" w14:anchorId="00EB0A2A">
                <v:shape id="_x0000_i1049" type="#_x0000_t75" style="width:94.7pt;height:20.75pt" o:ole="">
                  <v:imagedata r:id="rId54" o:title=""/>
                </v:shape>
                <o:OLEObject Type="Embed" ProgID="Equation.DSMT4" ShapeID="_x0000_i1049" DrawAspect="Content" ObjectID="_1702180825" r:id="rId55"/>
              </w:object>
            </w:r>
          </w:p>
          <w:p w14:paraId="0723BAB1" w14:textId="2AF2C99D" w:rsidR="0095282A" w:rsidRPr="00943425" w:rsidRDefault="0095282A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2079" w:dyaOrig="400" w14:anchorId="00BDD55F">
                <v:shape id="_x0000_i1197" type="#_x0000_t75" style="width:103.8pt;height:20.75pt" o:ole="">
                  <v:imagedata r:id="rId56" o:title=""/>
                </v:shape>
                <o:OLEObject Type="Embed" ProgID="Equation.DSMT4" ShapeID="_x0000_i1197" DrawAspect="Content" ObjectID="_1702180826" r:id="rId57"/>
              </w:object>
            </w:r>
          </w:p>
          <w:p w14:paraId="7C6A3342" w14:textId="77777777" w:rsidR="00943425" w:rsidRP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Suy ra, tứ giác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80" w:dyaOrig="279" w14:anchorId="53F1A9E0">
                <v:shape id="_x0000_i1050" type="#_x0000_t75" style="width:38.9pt;height:14.25pt" o:ole="">
                  <v:imagedata r:id="rId58" o:title=""/>
                </v:shape>
                <o:OLEObject Type="Embed" ProgID="Equation.DSMT4" ShapeID="_x0000_i1050" DrawAspect="Content" ObjectID="_1702180827" r:id="rId59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là thiết diện của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420" w:dyaOrig="400" w14:anchorId="790ECE30">
                <v:shape id="_x0000_i1051" type="#_x0000_t75" style="width:21.4pt;height:20.75pt" o:ole="">
                  <v:imagedata r:id="rId60" o:title=""/>
                </v:shape>
                <o:OLEObject Type="Embed" ProgID="Equation.DSMT4" ShapeID="_x0000_i1051" DrawAspect="Content" ObjectID="_1702180828" r:id="rId61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với mặt hình chóp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920" w:dyaOrig="279" w14:anchorId="48090E9C">
                <v:shape id="_x0000_i1052" type="#_x0000_t75" style="width:45.4pt;height:14.25pt" o:ole="">
                  <v:imagedata r:id="rId62" o:title=""/>
                </v:shape>
                <o:OLEObject Type="Embed" ProgID="Equation.DSMT4" ShapeID="_x0000_i1052" DrawAspect="Content" ObjectID="_1702180829" r:id="rId63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14:paraId="113D760C" w14:textId="77777777" w:rsidR="00943425" w:rsidRP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Ta có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60" w:dyaOrig="279" w14:anchorId="1E82443A">
                <v:shape id="_x0000_i1053" type="#_x0000_t75" style="width:22.7pt;height:14.25pt" o:ole="">
                  <v:imagedata r:id="rId64" o:title=""/>
                </v:shape>
                <o:OLEObject Type="Embed" ProgID="Equation.DSMT4" ShapeID="_x0000_i1053" DrawAspect="Content" ObjectID="_1702180830" r:id="rId65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là đường trung bình của tam giác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99" w:dyaOrig="279" w14:anchorId="0680187A">
                <v:shape id="_x0000_i1054" type="#_x0000_t75" style="width:24pt;height:14.25pt" o:ole="">
                  <v:imagedata r:id="rId66" o:title=""/>
                </v:shape>
                <o:OLEObject Type="Embed" ProgID="Equation.DSMT4" ShapeID="_x0000_i1054" DrawAspect="Content" ObjectID="_1702180831" r:id="rId67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nên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44"/>
                <w:sz w:val="24"/>
                <w:szCs w:val="24"/>
              </w:rPr>
              <w:object w:dxaOrig="1340" w:dyaOrig="999" w14:anchorId="7B37A4A8">
                <v:shape id="_x0000_i1055" type="#_x0000_t75" style="width:67.45pt;height:50.6pt" o:ole="">
                  <v:imagedata r:id="rId68" o:title=""/>
                </v:shape>
                <o:OLEObject Type="Embed" ProgID="Equation.DSMT4" ShapeID="_x0000_i1055" DrawAspect="Content" ObjectID="_1702180832" r:id="rId69"/>
              </w:object>
            </w:r>
          </w:p>
          <w:p w14:paraId="7DE662A1" w14:textId="77777777" w:rsidR="00943425" w:rsidRPr="00943425" w:rsidRDefault="00943425" w:rsidP="00943425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Ta có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100" w:dyaOrig="720" w14:anchorId="20B4C4E8">
                <v:shape id="_x0000_i1056" type="#_x0000_t75" style="width:55.15pt;height:36.3pt" o:ole="">
                  <v:imagedata r:id="rId70" o:title=""/>
                </v:shape>
                <o:OLEObject Type="Embed" ProgID="Equation.DSMT4" ShapeID="_x0000_i1056" DrawAspect="Content" ObjectID="_1702180833" r:id="rId71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/>
              </w:rPr>
              <w:t>(Vì là hình vuông)</w:t>
            </w:r>
          </w:p>
          <w:p w14:paraId="0A62A424" w14:textId="3D25C198" w:rsidR="00C72624" w:rsidRPr="00943425" w:rsidRDefault="00943425" w:rsidP="00943425">
            <w:pPr>
              <w:tabs>
                <w:tab w:val="left" w:pos="992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</w:pP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Suy ra,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80" w:dyaOrig="279" w14:anchorId="51F2C622">
                <v:shape id="_x0000_i1057" type="#_x0000_t75" style="width:38.9pt;height:14.25pt" o:ole="">
                  <v:imagedata r:id="rId58" o:title=""/>
                </v:shape>
                <o:OLEObject Type="Embed" ProgID="Equation.DSMT4" ShapeID="_x0000_i1057" DrawAspect="Content" ObjectID="_1702180834" r:id="rId72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 là hình thang. Lại có </w:t>
            </w:r>
            <w:r w:rsidR="004501ED" w:rsidRPr="0094342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920" w:dyaOrig="279" w14:anchorId="69A7D5A0">
                <v:shape id="_x0000_i1199" type="#_x0000_t75" style="width:145.95pt;height:14.25pt" o:ole="">
                  <v:imagedata r:id="rId73" o:title=""/>
                </v:shape>
                <o:OLEObject Type="Embed" ProgID="Equation.DSMT4" ShapeID="_x0000_i1199" DrawAspect="Content" ObjectID="_1702180835" r:id="rId74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 nên hình thang </w:t>
            </w:r>
            <w:r w:rsidRPr="00943425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80" w:dyaOrig="279" w14:anchorId="66BB3BB5">
                <v:shape id="_x0000_i1059" type="#_x0000_t75" style="width:38.9pt;height:14.25pt" o:ole="">
                  <v:imagedata r:id="rId58" o:title=""/>
                </v:shape>
                <o:OLEObject Type="Embed" ProgID="Equation.DSMT4" ShapeID="_x0000_i1059" DrawAspect="Content" ObjectID="_1702180836" r:id="rId75"/>
              </w:object>
            </w:r>
            <w:r w:rsidRPr="009434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 là hình thang cân.</w:t>
            </w:r>
          </w:p>
        </w:tc>
        <w:tc>
          <w:tcPr>
            <w:tcW w:w="993" w:type="dxa"/>
          </w:tcPr>
          <w:p w14:paraId="053FB10E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</w:tbl>
    <w:p w14:paraId="53AAAFCE" w14:textId="77777777" w:rsidR="00815453" w:rsidRPr="00EC2040" w:rsidRDefault="00EC2040" w:rsidP="00815453">
      <w:pPr>
        <w:rPr>
          <w:rFonts w:ascii="Times New Roman" w:hAnsi="Times New Roman" w:cs="Times New Roman"/>
          <w:sz w:val="26"/>
        </w:rPr>
      </w:pPr>
      <w:r w:rsidRPr="00EC2040">
        <w:rPr>
          <w:rFonts w:ascii="Times New Roman" w:hAnsi="Times New Roman" w:cs="Times New Roman"/>
          <w:sz w:val="26"/>
        </w:rPr>
        <w:t>(Học sinh có thể giải bằng cách khác hoặc nội dung có ý đúng thì vẫn được chấm trọn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B6043" w:rsidRPr="006E5442" w14:paraId="74974EB0" w14:textId="77777777" w:rsidTr="00AD6F71">
        <w:trPr>
          <w:jc w:val="center"/>
        </w:trPr>
        <w:tc>
          <w:tcPr>
            <w:tcW w:w="1007" w:type="dxa"/>
          </w:tcPr>
          <w:p w14:paraId="5627569D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1007" w:type="dxa"/>
          </w:tcPr>
          <w:p w14:paraId="3E32AAA3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1007" w:type="dxa"/>
          </w:tcPr>
          <w:p w14:paraId="38C914B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1007" w:type="dxa"/>
          </w:tcPr>
          <w:p w14:paraId="152D9B96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1007" w:type="dxa"/>
          </w:tcPr>
          <w:p w14:paraId="11B685D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1007" w:type="dxa"/>
          </w:tcPr>
          <w:p w14:paraId="22383882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</w:tc>
        <w:tc>
          <w:tcPr>
            <w:tcW w:w="1007" w:type="dxa"/>
          </w:tcPr>
          <w:p w14:paraId="61DC92B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</w:tc>
        <w:tc>
          <w:tcPr>
            <w:tcW w:w="1007" w:type="dxa"/>
          </w:tcPr>
          <w:p w14:paraId="65F4645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8</w:t>
            </w:r>
          </w:p>
        </w:tc>
        <w:tc>
          <w:tcPr>
            <w:tcW w:w="1007" w:type="dxa"/>
          </w:tcPr>
          <w:p w14:paraId="6BBB62B5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9</w:t>
            </w:r>
          </w:p>
        </w:tc>
        <w:tc>
          <w:tcPr>
            <w:tcW w:w="1007" w:type="dxa"/>
          </w:tcPr>
          <w:p w14:paraId="0EC69D9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0</w:t>
            </w:r>
          </w:p>
        </w:tc>
      </w:tr>
      <w:tr w:rsidR="00CB6043" w:rsidRPr="006E5442" w14:paraId="7F987868" w14:textId="77777777" w:rsidTr="00AD6F71">
        <w:trPr>
          <w:jc w:val="center"/>
        </w:trPr>
        <w:tc>
          <w:tcPr>
            <w:tcW w:w="1007" w:type="dxa"/>
          </w:tcPr>
          <w:p w14:paraId="6BB2AAAC" w14:textId="011D1F0C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04A88B0" w14:textId="553CD08C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66A99B0" w14:textId="191965C0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296AEEF" w14:textId="7E614259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29C1D0EE" w14:textId="743B5B19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0B790697" w14:textId="2422B735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3CFE9750" w14:textId="62DB4019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DFFA458" w14:textId="1036E2BD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3507400" w14:textId="24A53677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607EE809" w14:textId="712749D8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CB6043" w:rsidRPr="006E5442" w14:paraId="3862DFD0" w14:textId="77777777" w:rsidTr="00AD6F71">
        <w:trPr>
          <w:jc w:val="center"/>
        </w:trPr>
        <w:tc>
          <w:tcPr>
            <w:tcW w:w="1007" w:type="dxa"/>
          </w:tcPr>
          <w:p w14:paraId="17503781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1</w:t>
            </w:r>
          </w:p>
        </w:tc>
        <w:tc>
          <w:tcPr>
            <w:tcW w:w="1007" w:type="dxa"/>
          </w:tcPr>
          <w:p w14:paraId="7B6DFDF1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2</w:t>
            </w:r>
          </w:p>
        </w:tc>
        <w:tc>
          <w:tcPr>
            <w:tcW w:w="1007" w:type="dxa"/>
          </w:tcPr>
          <w:p w14:paraId="45B3FB9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1007" w:type="dxa"/>
          </w:tcPr>
          <w:p w14:paraId="24C79F35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1007" w:type="dxa"/>
          </w:tcPr>
          <w:p w14:paraId="19337572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1007" w:type="dxa"/>
          </w:tcPr>
          <w:p w14:paraId="662D4AF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6</w:t>
            </w:r>
          </w:p>
        </w:tc>
        <w:tc>
          <w:tcPr>
            <w:tcW w:w="1007" w:type="dxa"/>
          </w:tcPr>
          <w:p w14:paraId="72A0BFB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7</w:t>
            </w:r>
          </w:p>
        </w:tc>
        <w:tc>
          <w:tcPr>
            <w:tcW w:w="1007" w:type="dxa"/>
          </w:tcPr>
          <w:p w14:paraId="1BE6AF5C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8</w:t>
            </w:r>
          </w:p>
        </w:tc>
        <w:tc>
          <w:tcPr>
            <w:tcW w:w="1007" w:type="dxa"/>
          </w:tcPr>
          <w:p w14:paraId="7BE22FF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9</w:t>
            </w:r>
          </w:p>
        </w:tc>
        <w:tc>
          <w:tcPr>
            <w:tcW w:w="1007" w:type="dxa"/>
          </w:tcPr>
          <w:p w14:paraId="2F5704E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0</w:t>
            </w:r>
          </w:p>
        </w:tc>
      </w:tr>
      <w:tr w:rsidR="00CB6043" w:rsidRPr="006E5442" w14:paraId="538D45D6" w14:textId="77777777" w:rsidTr="00AD6F71">
        <w:trPr>
          <w:jc w:val="center"/>
        </w:trPr>
        <w:tc>
          <w:tcPr>
            <w:tcW w:w="1007" w:type="dxa"/>
          </w:tcPr>
          <w:p w14:paraId="4431119E" w14:textId="0B48E2C7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297DB92F" w14:textId="063090C9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5736114C" w14:textId="102F341B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5042668D" w14:textId="7DEEB56A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1E65162D" w14:textId="49B299E5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71085DB" w14:textId="63C6BFBB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3FEBDD4D" w14:textId="5AB64518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5695BC65" w14:textId="1D859398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9695E56" w14:textId="287BFAF2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6A54D571" w14:textId="3756EFC1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CB6043" w:rsidRPr="006E5442" w14:paraId="3276143E" w14:textId="77777777" w:rsidTr="00AD6F71">
        <w:trPr>
          <w:jc w:val="center"/>
        </w:trPr>
        <w:tc>
          <w:tcPr>
            <w:tcW w:w="1007" w:type="dxa"/>
          </w:tcPr>
          <w:p w14:paraId="6DBD1142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1</w:t>
            </w:r>
          </w:p>
        </w:tc>
        <w:tc>
          <w:tcPr>
            <w:tcW w:w="1007" w:type="dxa"/>
          </w:tcPr>
          <w:p w14:paraId="094C0E1C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2</w:t>
            </w:r>
          </w:p>
        </w:tc>
        <w:tc>
          <w:tcPr>
            <w:tcW w:w="1007" w:type="dxa"/>
          </w:tcPr>
          <w:p w14:paraId="45C608D6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3</w:t>
            </w:r>
          </w:p>
        </w:tc>
        <w:tc>
          <w:tcPr>
            <w:tcW w:w="1007" w:type="dxa"/>
          </w:tcPr>
          <w:p w14:paraId="594DCA3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4</w:t>
            </w:r>
          </w:p>
        </w:tc>
        <w:tc>
          <w:tcPr>
            <w:tcW w:w="1007" w:type="dxa"/>
          </w:tcPr>
          <w:p w14:paraId="18537CF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5</w:t>
            </w:r>
          </w:p>
        </w:tc>
        <w:tc>
          <w:tcPr>
            <w:tcW w:w="1007" w:type="dxa"/>
          </w:tcPr>
          <w:p w14:paraId="55EDF98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6</w:t>
            </w:r>
          </w:p>
        </w:tc>
        <w:tc>
          <w:tcPr>
            <w:tcW w:w="1007" w:type="dxa"/>
          </w:tcPr>
          <w:p w14:paraId="258A9C2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7</w:t>
            </w:r>
          </w:p>
        </w:tc>
        <w:tc>
          <w:tcPr>
            <w:tcW w:w="1007" w:type="dxa"/>
          </w:tcPr>
          <w:p w14:paraId="5195D53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8</w:t>
            </w:r>
          </w:p>
        </w:tc>
        <w:tc>
          <w:tcPr>
            <w:tcW w:w="1007" w:type="dxa"/>
          </w:tcPr>
          <w:p w14:paraId="7C2196A3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9</w:t>
            </w:r>
          </w:p>
        </w:tc>
        <w:tc>
          <w:tcPr>
            <w:tcW w:w="1007" w:type="dxa"/>
          </w:tcPr>
          <w:p w14:paraId="2F9CEE7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0</w:t>
            </w:r>
          </w:p>
        </w:tc>
      </w:tr>
      <w:tr w:rsidR="00CB6043" w:rsidRPr="006E5442" w14:paraId="710D84CC" w14:textId="77777777" w:rsidTr="00AD6F71">
        <w:trPr>
          <w:jc w:val="center"/>
        </w:trPr>
        <w:tc>
          <w:tcPr>
            <w:tcW w:w="1007" w:type="dxa"/>
          </w:tcPr>
          <w:p w14:paraId="76F35866" w14:textId="19217D8D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0934500" w14:textId="1E174869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CCB0C41" w14:textId="7E41B25E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74A2122C" w14:textId="3964B244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08A005CB" w14:textId="6717A6C1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E0AEE1F" w14:textId="116521F8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45E1001" w14:textId="6FD4D120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2798A9D7" w14:textId="5267B501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6B86EC7" w14:textId="6F97D548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0C7EA1B0" w14:textId="34DA57B3" w:rsidR="00CB6043" w:rsidRPr="006E5442" w:rsidRDefault="00C91104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443CCE" w:rsidRPr="006E5442" w14:paraId="0E8AC0F9" w14:textId="77777777" w:rsidTr="00AD6F71">
        <w:trPr>
          <w:jc w:val="center"/>
        </w:trPr>
        <w:tc>
          <w:tcPr>
            <w:tcW w:w="1007" w:type="dxa"/>
          </w:tcPr>
          <w:p w14:paraId="2EAC783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1</w:t>
            </w:r>
          </w:p>
        </w:tc>
        <w:tc>
          <w:tcPr>
            <w:tcW w:w="1007" w:type="dxa"/>
          </w:tcPr>
          <w:p w14:paraId="298D152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2</w:t>
            </w:r>
          </w:p>
        </w:tc>
        <w:tc>
          <w:tcPr>
            <w:tcW w:w="1007" w:type="dxa"/>
          </w:tcPr>
          <w:p w14:paraId="24702E1D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3</w:t>
            </w:r>
          </w:p>
        </w:tc>
        <w:tc>
          <w:tcPr>
            <w:tcW w:w="1007" w:type="dxa"/>
          </w:tcPr>
          <w:p w14:paraId="7EA5DEEE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4</w:t>
            </w:r>
          </w:p>
        </w:tc>
        <w:tc>
          <w:tcPr>
            <w:tcW w:w="1007" w:type="dxa"/>
          </w:tcPr>
          <w:p w14:paraId="3C664CD8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5</w:t>
            </w:r>
          </w:p>
        </w:tc>
        <w:tc>
          <w:tcPr>
            <w:tcW w:w="1007" w:type="dxa"/>
          </w:tcPr>
          <w:p w14:paraId="3B9EC207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6</w:t>
            </w:r>
          </w:p>
        </w:tc>
        <w:tc>
          <w:tcPr>
            <w:tcW w:w="1007" w:type="dxa"/>
          </w:tcPr>
          <w:p w14:paraId="54864BED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7</w:t>
            </w:r>
          </w:p>
        </w:tc>
        <w:tc>
          <w:tcPr>
            <w:tcW w:w="1007" w:type="dxa"/>
          </w:tcPr>
          <w:p w14:paraId="3F1BA494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8</w:t>
            </w:r>
          </w:p>
        </w:tc>
        <w:tc>
          <w:tcPr>
            <w:tcW w:w="1007" w:type="dxa"/>
          </w:tcPr>
          <w:p w14:paraId="2285A7AC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9</w:t>
            </w:r>
          </w:p>
        </w:tc>
        <w:tc>
          <w:tcPr>
            <w:tcW w:w="1007" w:type="dxa"/>
          </w:tcPr>
          <w:p w14:paraId="7C7E2628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0</w:t>
            </w:r>
          </w:p>
        </w:tc>
      </w:tr>
      <w:tr w:rsidR="00443CCE" w:rsidRPr="006E5442" w14:paraId="7E107DA0" w14:textId="77777777" w:rsidTr="00AD6F71">
        <w:trPr>
          <w:jc w:val="center"/>
        </w:trPr>
        <w:tc>
          <w:tcPr>
            <w:tcW w:w="1007" w:type="dxa"/>
          </w:tcPr>
          <w:p w14:paraId="7C19CE6B" w14:textId="4EED2E9C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510E765" w14:textId="7C21ED36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7489BF5E" w14:textId="3C9628F4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637F6365" w14:textId="67ADE7B0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9150969" w14:textId="159E3CFB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716D451" w14:textId="72962E31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31DBF2BB" w14:textId="0676F2CF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5DFBB876" w14:textId="1C4D9CFC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1CE0807A" w14:textId="688C2259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6BAD9A97" w14:textId="630E9003" w:rsidR="00443CCE" w:rsidRPr="006E5442" w:rsidRDefault="00FF1CAA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443CCE" w:rsidRPr="006E5442" w14:paraId="2F8E0E43" w14:textId="77777777" w:rsidTr="00AD6F71">
        <w:trPr>
          <w:jc w:val="center"/>
        </w:trPr>
        <w:tc>
          <w:tcPr>
            <w:tcW w:w="1007" w:type="dxa"/>
          </w:tcPr>
          <w:p w14:paraId="59B05D2F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1</w:t>
            </w:r>
          </w:p>
        </w:tc>
        <w:tc>
          <w:tcPr>
            <w:tcW w:w="1007" w:type="dxa"/>
          </w:tcPr>
          <w:p w14:paraId="5DF3A9DE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2</w:t>
            </w:r>
          </w:p>
        </w:tc>
        <w:tc>
          <w:tcPr>
            <w:tcW w:w="1007" w:type="dxa"/>
          </w:tcPr>
          <w:p w14:paraId="67C882A9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3</w:t>
            </w:r>
          </w:p>
        </w:tc>
        <w:tc>
          <w:tcPr>
            <w:tcW w:w="1007" w:type="dxa"/>
          </w:tcPr>
          <w:p w14:paraId="12498582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4</w:t>
            </w:r>
          </w:p>
        </w:tc>
        <w:tc>
          <w:tcPr>
            <w:tcW w:w="1007" w:type="dxa"/>
          </w:tcPr>
          <w:p w14:paraId="29938639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5</w:t>
            </w:r>
          </w:p>
        </w:tc>
        <w:tc>
          <w:tcPr>
            <w:tcW w:w="1007" w:type="dxa"/>
          </w:tcPr>
          <w:p w14:paraId="1B9102D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6</w:t>
            </w:r>
          </w:p>
        </w:tc>
        <w:tc>
          <w:tcPr>
            <w:tcW w:w="1007" w:type="dxa"/>
          </w:tcPr>
          <w:p w14:paraId="2525B1B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7</w:t>
            </w:r>
          </w:p>
        </w:tc>
        <w:tc>
          <w:tcPr>
            <w:tcW w:w="1007" w:type="dxa"/>
          </w:tcPr>
          <w:p w14:paraId="321E9BC2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8</w:t>
            </w:r>
          </w:p>
        </w:tc>
        <w:tc>
          <w:tcPr>
            <w:tcW w:w="1007" w:type="dxa"/>
          </w:tcPr>
          <w:p w14:paraId="5B4A2DC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9</w:t>
            </w:r>
          </w:p>
        </w:tc>
        <w:tc>
          <w:tcPr>
            <w:tcW w:w="1007" w:type="dxa"/>
          </w:tcPr>
          <w:p w14:paraId="47CA1B8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0</w:t>
            </w:r>
          </w:p>
        </w:tc>
      </w:tr>
      <w:tr w:rsidR="00AD6F71" w:rsidRPr="006E5442" w14:paraId="7546323D" w14:textId="77777777" w:rsidTr="00AD6F71">
        <w:trPr>
          <w:jc w:val="center"/>
        </w:trPr>
        <w:tc>
          <w:tcPr>
            <w:tcW w:w="1007" w:type="dxa"/>
          </w:tcPr>
          <w:p w14:paraId="77C5F77A" w14:textId="40B7C192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00B40D0B" w14:textId="6489C8E4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16650D14" w14:textId="14ECBE47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3DB386F1" w14:textId="594C6F66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B4CA641" w14:textId="645A9271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3692CD8D" w14:textId="01B0D298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38E46E11" w14:textId="778BC704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2E5F65D5" w14:textId="485ECE54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1CD26630" w14:textId="781E503E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EA6EFB1" w14:textId="3DF951A9" w:rsidR="00AD6F71" w:rsidRDefault="00FF1CAA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</w:tbl>
    <w:p w14:paraId="21023F4E" w14:textId="77777777" w:rsidR="006E5442" w:rsidRDefault="006E5442"/>
    <w:sectPr w:rsidR="006E5442" w:rsidSect="00EC2040">
      <w:footerReference w:type="default" r:id="rId76"/>
      <w:pgSz w:w="12240" w:h="15840"/>
      <w:pgMar w:top="990" w:right="72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9900B9" w14:textId="77777777" w:rsidR="002D1183" w:rsidRDefault="002D1183" w:rsidP="006A7808">
      <w:pPr>
        <w:spacing w:after="0" w:line="240" w:lineRule="auto"/>
      </w:pPr>
      <w:r>
        <w:separator/>
      </w:r>
    </w:p>
  </w:endnote>
  <w:endnote w:type="continuationSeparator" w:id="0">
    <w:p w14:paraId="0519FBE9" w14:textId="77777777" w:rsidR="002D1183" w:rsidRDefault="002D1183" w:rsidP="006A78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C0734F" w14:textId="77777777" w:rsidR="00173DBE" w:rsidRDefault="00173DBE">
    <w:pPr>
      <w:pStyle w:val="Footer"/>
    </w:pPr>
    <w:r>
      <w:t xml:space="preserve">HG-PR01-F002c </w:t>
    </w:r>
    <w:r>
      <w:tab/>
    </w:r>
    <w:r>
      <w:tab/>
      <w:t>Hướng dẫn chấm/Đáp á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24C948" w14:textId="77777777" w:rsidR="002D1183" w:rsidRDefault="002D1183" w:rsidP="006A7808">
      <w:pPr>
        <w:spacing w:after="0" w:line="240" w:lineRule="auto"/>
      </w:pPr>
      <w:r>
        <w:separator/>
      </w:r>
    </w:p>
  </w:footnote>
  <w:footnote w:type="continuationSeparator" w:id="0">
    <w:p w14:paraId="18123792" w14:textId="77777777" w:rsidR="002D1183" w:rsidRDefault="002D1183" w:rsidP="006A78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5453"/>
    <w:rsid w:val="00020DFE"/>
    <w:rsid w:val="000534CE"/>
    <w:rsid w:val="00056D7F"/>
    <w:rsid w:val="000A265E"/>
    <w:rsid w:val="000B22F6"/>
    <w:rsid w:val="000B402A"/>
    <w:rsid w:val="000D017F"/>
    <w:rsid w:val="000D5CB9"/>
    <w:rsid w:val="000E4A32"/>
    <w:rsid w:val="000F49EC"/>
    <w:rsid w:val="000F7F22"/>
    <w:rsid w:val="00104C98"/>
    <w:rsid w:val="001164C5"/>
    <w:rsid w:val="00140CEC"/>
    <w:rsid w:val="00142F5C"/>
    <w:rsid w:val="00173DBE"/>
    <w:rsid w:val="00183F6C"/>
    <w:rsid w:val="00184148"/>
    <w:rsid w:val="00196AFC"/>
    <w:rsid w:val="001B528A"/>
    <w:rsid w:val="001C606F"/>
    <w:rsid w:val="001C62CA"/>
    <w:rsid w:val="001C686A"/>
    <w:rsid w:val="001E1598"/>
    <w:rsid w:val="0020408B"/>
    <w:rsid w:val="00204CF9"/>
    <w:rsid w:val="00246DEA"/>
    <w:rsid w:val="002571DE"/>
    <w:rsid w:val="00263E26"/>
    <w:rsid w:val="002819B9"/>
    <w:rsid w:val="002838FF"/>
    <w:rsid w:val="00292137"/>
    <w:rsid w:val="002A189B"/>
    <w:rsid w:val="002A3AB5"/>
    <w:rsid w:val="002B49D1"/>
    <w:rsid w:val="002C442A"/>
    <w:rsid w:val="002D1183"/>
    <w:rsid w:val="002D2F3F"/>
    <w:rsid w:val="002F75D9"/>
    <w:rsid w:val="00304124"/>
    <w:rsid w:val="003102E4"/>
    <w:rsid w:val="00311B80"/>
    <w:rsid w:val="00325BFD"/>
    <w:rsid w:val="003275BB"/>
    <w:rsid w:val="00332794"/>
    <w:rsid w:val="003423FF"/>
    <w:rsid w:val="00366FCA"/>
    <w:rsid w:val="003727F8"/>
    <w:rsid w:val="00384C16"/>
    <w:rsid w:val="00391126"/>
    <w:rsid w:val="003968CB"/>
    <w:rsid w:val="003D7CE5"/>
    <w:rsid w:val="003E269A"/>
    <w:rsid w:val="003E7F80"/>
    <w:rsid w:val="00411DC1"/>
    <w:rsid w:val="004154BB"/>
    <w:rsid w:val="0043098E"/>
    <w:rsid w:val="004355DF"/>
    <w:rsid w:val="00443CCE"/>
    <w:rsid w:val="004501ED"/>
    <w:rsid w:val="00460C8E"/>
    <w:rsid w:val="0046366B"/>
    <w:rsid w:val="00486D3B"/>
    <w:rsid w:val="00490F15"/>
    <w:rsid w:val="004A14BE"/>
    <w:rsid w:val="004B2E70"/>
    <w:rsid w:val="004D4B2B"/>
    <w:rsid w:val="004E3809"/>
    <w:rsid w:val="005046CE"/>
    <w:rsid w:val="00504DB8"/>
    <w:rsid w:val="005072E8"/>
    <w:rsid w:val="005176D1"/>
    <w:rsid w:val="0053729C"/>
    <w:rsid w:val="00543752"/>
    <w:rsid w:val="005611F0"/>
    <w:rsid w:val="00574B0F"/>
    <w:rsid w:val="00574CA9"/>
    <w:rsid w:val="0058132E"/>
    <w:rsid w:val="00582899"/>
    <w:rsid w:val="00595452"/>
    <w:rsid w:val="005A0EB2"/>
    <w:rsid w:val="005A1F1F"/>
    <w:rsid w:val="005A6BD1"/>
    <w:rsid w:val="005B39B1"/>
    <w:rsid w:val="005B4C8A"/>
    <w:rsid w:val="00602839"/>
    <w:rsid w:val="006328B0"/>
    <w:rsid w:val="006467A8"/>
    <w:rsid w:val="006534A2"/>
    <w:rsid w:val="0066708E"/>
    <w:rsid w:val="00692424"/>
    <w:rsid w:val="006A33E4"/>
    <w:rsid w:val="006A7808"/>
    <w:rsid w:val="006B4CFB"/>
    <w:rsid w:val="006C1FFD"/>
    <w:rsid w:val="006D1147"/>
    <w:rsid w:val="006D2704"/>
    <w:rsid w:val="006E5442"/>
    <w:rsid w:val="00703457"/>
    <w:rsid w:val="0072246C"/>
    <w:rsid w:val="007326A7"/>
    <w:rsid w:val="00737CDE"/>
    <w:rsid w:val="0074098F"/>
    <w:rsid w:val="007557BD"/>
    <w:rsid w:val="00771C88"/>
    <w:rsid w:val="007A1562"/>
    <w:rsid w:val="007B24D6"/>
    <w:rsid w:val="007B6968"/>
    <w:rsid w:val="007C0E7B"/>
    <w:rsid w:val="007C4BC6"/>
    <w:rsid w:val="007D1405"/>
    <w:rsid w:val="007D617C"/>
    <w:rsid w:val="007D6A99"/>
    <w:rsid w:val="007F76C6"/>
    <w:rsid w:val="00811234"/>
    <w:rsid w:val="00815453"/>
    <w:rsid w:val="0082504C"/>
    <w:rsid w:val="00826922"/>
    <w:rsid w:val="008354E5"/>
    <w:rsid w:val="00844AFC"/>
    <w:rsid w:val="00852941"/>
    <w:rsid w:val="00855807"/>
    <w:rsid w:val="00861A08"/>
    <w:rsid w:val="0086751E"/>
    <w:rsid w:val="00867C7D"/>
    <w:rsid w:val="00891800"/>
    <w:rsid w:val="00897636"/>
    <w:rsid w:val="008B3190"/>
    <w:rsid w:val="008B4B4C"/>
    <w:rsid w:val="008C72B1"/>
    <w:rsid w:val="008E3AE8"/>
    <w:rsid w:val="008E4EB1"/>
    <w:rsid w:val="00903653"/>
    <w:rsid w:val="00907635"/>
    <w:rsid w:val="009118AF"/>
    <w:rsid w:val="009171AF"/>
    <w:rsid w:val="009257FA"/>
    <w:rsid w:val="0093033D"/>
    <w:rsid w:val="009343B6"/>
    <w:rsid w:val="0093526E"/>
    <w:rsid w:val="00943425"/>
    <w:rsid w:val="0095282A"/>
    <w:rsid w:val="00962D18"/>
    <w:rsid w:val="00977AF5"/>
    <w:rsid w:val="00980106"/>
    <w:rsid w:val="00981820"/>
    <w:rsid w:val="009A1686"/>
    <w:rsid w:val="009B0AEB"/>
    <w:rsid w:val="009E7D55"/>
    <w:rsid w:val="00A14D8E"/>
    <w:rsid w:val="00A2334D"/>
    <w:rsid w:val="00A417E5"/>
    <w:rsid w:val="00A81653"/>
    <w:rsid w:val="00A86B86"/>
    <w:rsid w:val="00A91F32"/>
    <w:rsid w:val="00A949A9"/>
    <w:rsid w:val="00AA73C3"/>
    <w:rsid w:val="00AB35D6"/>
    <w:rsid w:val="00AD6F71"/>
    <w:rsid w:val="00AE4513"/>
    <w:rsid w:val="00AF10BF"/>
    <w:rsid w:val="00B031A8"/>
    <w:rsid w:val="00B52809"/>
    <w:rsid w:val="00B565BA"/>
    <w:rsid w:val="00B575B8"/>
    <w:rsid w:val="00B723A2"/>
    <w:rsid w:val="00B73229"/>
    <w:rsid w:val="00BA0226"/>
    <w:rsid w:val="00BB7722"/>
    <w:rsid w:val="00BC202E"/>
    <w:rsid w:val="00BE6CAD"/>
    <w:rsid w:val="00C0771D"/>
    <w:rsid w:val="00C16BDB"/>
    <w:rsid w:val="00C26C75"/>
    <w:rsid w:val="00C55307"/>
    <w:rsid w:val="00C702BE"/>
    <w:rsid w:val="00C72624"/>
    <w:rsid w:val="00C73815"/>
    <w:rsid w:val="00C755F7"/>
    <w:rsid w:val="00C76B52"/>
    <w:rsid w:val="00C91104"/>
    <w:rsid w:val="00CB6043"/>
    <w:rsid w:val="00CB6B09"/>
    <w:rsid w:val="00CF7181"/>
    <w:rsid w:val="00D1545A"/>
    <w:rsid w:val="00D34CBF"/>
    <w:rsid w:val="00D64ABC"/>
    <w:rsid w:val="00D925D4"/>
    <w:rsid w:val="00D95B45"/>
    <w:rsid w:val="00DA1C1C"/>
    <w:rsid w:val="00DA24AE"/>
    <w:rsid w:val="00DB259A"/>
    <w:rsid w:val="00DB6BB8"/>
    <w:rsid w:val="00DC5B91"/>
    <w:rsid w:val="00DE7897"/>
    <w:rsid w:val="00E022F0"/>
    <w:rsid w:val="00E0511C"/>
    <w:rsid w:val="00E2030B"/>
    <w:rsid w:val="00E2110D"/>
    <w:rsid w:val="00E214B6"/>
    <w:rsid w:val="00E3383E"/>
    <w:rsid w:val="00E4280A"/>
    <w:rsid w:val="00E46A9C"/>
    <w:rsid w:val="00E5689D"/>
    <w:rsid w:val="00E9391F"/>
    <w:rsid w:val="00E944E6"/>
    <w:rsid w:val="00EA6616"/>
    <w:rsid w:val="00EB2603"/>
    <w:rsid w:val="00EC2040"/>
    <w:rsid w:val="00EC2446"/>
    <w:rsid w:val="00F00A9E"/>
    <w:rsid w:val="00F069AA"/>
    <w:rsid w:val="00F26A0D"/>
    <w:rsid w:val="00F36364"/>
    <w:rsid w:val="00F416D5"/>
    <w:rsid w:val="00F46963"/>
    <w:rsid w:val="00F630D8"/>
    <w:rsid w:val="00F64AFA"/>
    <w:rsid w:val="00F90716"/>
    <w:rsid w:val="00FD1B70"/>
    <w:rsid w:val="00FF1CAA"/>
    <w:rsid w:val="00FF4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AFEE50"/>
  <w15:chartTrackingRefBased/>
  <w15:docId w15:val="{D4BB1C72-C074-4D50-B36A-9210D1057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5453"/>
  </w:style>
  <w:style w:type="paragraph" w:styleId="Heading4">
    <w:name w:val="heading 4"/>
    <w:basedOn w:val="Normal"/>
    <w:next w:val="Normal"/>
    <w:link w:val="Heading4Char"/>
    <w:uiPriority w:val="99"/>
    <w:qFormat/>
    <w:rsid w:val="00A2334D"/>
    <w:pPr>
      <w:keepNext/>
      <w:autoSpaceDE w:val="0"/>
      <w:autoSpaceDN w:val="0"/>
      <w:spacing w:before="240" w:after="60" w:line="240" w:lineRule="auto"/>
      <w:outlineLvl w:val="3"/>
    </w:pPr>
    <w:rPr>
      <w:rFonts w:ascii="Times New Roman" w:eastAsia="Calibri" w:hAnsi="Times New Roman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54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1545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7808"/>
  </w:style>
  <w:style w:type="paragraph" w:styleId="Footer">
    <w:name w:val="footer"/>
    <w:basedOn w:val="Normal"/>
    <w:link w:val="Foot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7808"/>
  </w:style>
  <w:style w:type="character" w:customStyle="1" w:styleId="Heading4Char">
    <w:name w:val="Heading 4 Char"/>
    <w:basedOn w:val="DefaultParagraphFont"/>
    <w:link w:val="Heading4"/>
    <w:uiPriority w:val="99"/>
    <w:rsid w:val="00A2334D"/>
    <w:rPr>
      <w:rFonts w:ascii="Times New Roman" w:eastAsia="Calibri" w:hAnsi="Times New Roman" w:cs="Times New Roman"/>
      <w:b/>
      <w:bCs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A2334D"/>
  </w:style>
  <w:style w:type="paragraph" w:styleId="NormalWeb">
    <w:name w:val="Normal (Web)"/>
    <w:basedOn w:val="Normal"/>
    <w:uiPriority w:val="99"/>
    <w:unhideWhenUsed/>
    <w:qFormat/>
    <w:rsid w:val="004636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rsid w:val="00F00A9E"/>
  </w:style>
  <w:style w:type="character" w:styleId="Strong">
    <w:name w:val="Strong"/>
    <w:uiPriority w:val="22"/>
    <w:qFormat/>
    <w:rsid w:val="00CB6043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325B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7</Pages>
  <Words>1040</Words>
  <Characters>5934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19T17:12:00Z</dcterms:created>
  <dcterms:modified xsi:type="dcterms:W3CDTF">2021-12-28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